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08A4730" w14:textId="77777777" w:rsidR="0004561E" w:rsidRPr="009B788A" w:rsidRDefault="0004561E" w:rsidP="00AD57DC">
      <w:pPr>
        <w:pStyle w:val="a9"/>
        <w:spacing w:after="200"/>
        <w:contextualSpacing/>
        <w:jc w:val="center"/>
        <w:rPr>
          <w:b/>
          <w:sz w:val="28"/>
          <w:szCs w:val="28"/>
        </w:rPr>
      </w:pPr>
      <w:r w:rsidRPr="009B788A">
        <w:rPr>
          <w:b/>
          <w:sz w:val="28"/>
          <w:szCs w:val="28"/>
        </w:rPr>
        <w:t>Пояснительная записка</w:t>
      </w:r>
    </w:p>
    <w:p w14:paraId="7E2391EE" w14:textId="59447B1C" w:rsidR="00F7594B" w:rsidRPr="0010503E" w:rsidRDefault="00F7594B" w:rsidP="00F7594B">
      <w:pPr>
        <w:pStyle w:val="af0"/>
        <w:numPr>
          <w:ilvl w:val="0"/>
          <w:numId w:val="15"/>
        </w:numPr>
        <w:rPr>
          <w:rFonts w:eastAsia="Batang"/>
          <w:lang w:eastAsia="ko-KR"/>
        </w:rPr>
      </w:pPr>
      <w:r w:rsidRPr="006C0515">
        <w:rPr>
          <w:rFonts w:ascii="Times New Roman" w:hAnsi="Times New Roman" w:cs="Times New Roman"/>
          <w:sz w:val="24"/>
          <w:szCs w:val="24"/>
        </w:rPr>
        <w:t xml:space="preserve">Рабочая программа по математике составлена </w:t>
      </w:r>
      <w:r w:rsidRPr="0010503E">
        <w:rPr>
          <w:rFonts w:ascii="Times New Roman" w:hAnsi="Times New Roman" w:cs="Times New Roman"/>
          <w:sz w:val="24"/>
          <w:szCs w:val="24"/>
        </w:rPr>
        <w:t>в соответствии с федеральным государственным</w:t>
      </w:r>
      <w:r>
        <w:t xml:space="preserve"> </w:t>
      </w:r>
      <w:r w:rsidRPr="0010503E">
        <w:rPr>
          <w:rFonts w:ascii="Times New Roman" w:hAnsi="Times New Roman" w:cs="Times New Roman"/>
          <w:sz w:val="24"/>
          <w:szCs w:val="24"/>
        </w:rPr>
        <w:t>образовательным стандартом основного общего образования</w:t>
      </w:r>
      <w:r>
        <w:t xml:space="preserve"> </w:t>
      </w:r>
      <w:r w:rsidRPr="0010503E">
        <w:rPr>
          <w:rFonts w:ascii="Times New Roman" w:hAnsi="Times New Roman" w:cs="Times New Roman"/>
          <w:sz w:val="24"/>
          <w:szCs w:val="24"/>
        </w:rPr>
        <w:t>(Приказ Министерства образования и науки РФ от 17 декабря</w:t>
      </w:r>
      <w:r>
        <w:t xml:space="preserve"> </w:t>
      </w:r>
      <w:r w:rsidRPr="0010503E">
        <w:rPr>
          <w:rFonts w:ascii="Times New Roman" w:hAnsi="Times New Roman" w:cs="Times New Roman"/>
          <w:sz w:val="24"/>
          <w:szCs w:val="24"/>
        </w:rPr>
        <w:t>2010 г. № 1897 «Об утверждении федерального государственного</w:t>
      </w:r>
      <w:r>
        <w:t xml:space="preserve"> </w:t>
      </w:r>
      <w:r w:rsidRPr="0010503E">
        <w:rPr>
          <w:rFonts w:ascii="Times New Roman" w:hAnsi="Times New Roman" w:cs="Times New Roman"/>
          <w:sz w:val="24"/>
          <w:szCs w:val="24"/>
        </w:rPr>
        <w:t>образовательного стандарта основного общего образования» (с</w:t>
      </w:r>
      <w:r>
        <w:t xml:space="preserve"> </w:t>
      </w:r>
      <w:r w:rsidRPr="0010503E">
        <w:rPr>
          <w:rFonts w:ascii="Times New Roman" w:hAnsi="Times New Roman" w:cs="Times New Roman"/>
          <w:sz w:val="24"/>
          <w:szCs w:val="24"/>
        </w:rPr>
        <w:t>изменениями и дополнениями от 29 декабря 2014 г., 31 декабря</w:t>
      </w:r>
      <w:r>
        <w:t xml:space="preserve"> </w:t>
      </w:r>
      <w:r w:rsidRPr="0010503E">
        <w:rPr>
          <w:rFonts w:ascii="Times New Roman" w:hAnsi="Times New Roman" w:cs="Times New Roman"/>
          <w:sz w:val="24"/>
          <w:szCs w:val="24"/>
        </w:rPr>
        <w:t>2015 г., 11 декабря 2020 года, 8 ноября 2022 г.)) с учетом федеральной образовательной программы основного общего</w:t>
      </w:r>
      <w:r>
        <w:t xml:space="preserve"> </w:t>
      </w:r>
      <w:r w:rsidRPr="0010503E">
        <w:rPr>
          <w:rFonts w:ascii="Times New Roman" w:hAnsi="Times New Roman" w:cs="Times New Roman"/>
          <w:sz w:val="24"/>
          <w:szCs w:val="24"/>
        </w:rPr>
        <w:t>образования (Приказ Министерства просвещения Российской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0503E">
        <w:rPr>
          <w:rFonts w:ascii="Times New Roman" w:hAnsi="Times New Roman" w:cs="Times New Roman"/>
          <w:sz w:val="24"/>
          <w:szCs w:val="24"/>
        </w:rPr>
        <w:t>Федерации от 18.05.2023 № 370 «Об утверждении федеральной</w:t>
      </w:r>
      <w:r>
        <w:t xml:space="preserve"> </w:t>
      </w:r>
      <w:r w:rsidRPr="0010503E">
        <w:rPr>
          <w:rFonts w:ascii="Times New Roman" w:hAnsi="Times New Roman" w:cs="Times New Roman"/>
          <w:sz w:val="24"/>
          <w:szCs w:val="24"/>
        </w:rPr>
        <w:t>образовательной программы основного общего образования»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0503E">
        <w:rPr>
          <w:rFonts w:ascii="Times New Roman" w:hAnsi="Times New Roman" w:cs="Times New Roman"/>
          <w:sz w:val="24"/>
          <w:szCs w:val="24"/>
        </w:rPr>
        <w:t xml:space="preserve">и </w:t>
      </w:r>
      <w:r w:rsidRPr="0010503E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  методическим письмом о преподавании учебного предмета «Математика» в общеобразовательных </w:t>
      </w:r>
      <w:r w:rsidRPr="0010503E">
        <w:rPr>
          <w:rFonts w:ascii="Times New Roman" w:hAnsi="Times New Roman" w:cs="Times New Roman"/>
          <w:sz w:val="24"/>
          <w:szCs w:val="24"/>
        </w:rPr>
        <w:t>организациях</w:t>
      </w:r>
      <w:r w:rsidRPr="0010503E">
        <w:rPr>
          <w:rFonts w:ascii="Times New Roman" w:eastAsia="Batang" w:hAnsi="Times New Roman" w:cs="Times New Roman"/>
          <w:sz w:val="24"/>
          <w:szCs w:val="24"/>
          <w:lang w:eastAsia="ko-KR"/>
        </w:rPr>
        <w:t xml:space="preserve"> Ярославской области в  2023/2024 учебном году;</w:t>
      </w:r>
      <w:r w:rsidRPr="0010503E">
        <w:rPr>
          <w:rFonts w:eastAsia="Batang"/>
          <w:lang w:eastAsia="ko-KR"/>
        </w:rPr>
        <w:t xml:space="preserve"> </w:t>
      </w:r>
    </w:p>
    <w:p w14:paraId="55955968" w14:textId="35A25EC8" w:rsidR="0004561E" w:rsidRPr="0004561E" w:rsidRDefault="0004561E" w:rsidP="00F7594B">
      <w:pPr>
        <w:pStyle w:val="af0"/>
        <w:ind w:left="426"/>
        <w:rPr>
          <w:rFonts w:ascii="Times New Roman" w:hAnsi="Times New Roman" w:cs="Times New Roman"/>
          <w:sz w:val="24"/>
          <w:szCs w:val="24"/>
        </w:rPr>
      </w:pPr>
      <w:r w:rsidRPr="0004561E">
        <w:rPr>
          <w:rFonts w:ascii="Times New Roman" w:hAnsi="Times New Roman" w:cs="Times New Roman"/>
          <w:sz w:val="24"/>
          <w:szCs w:val="24"/>
        </w:rPr>
        <w:t xml:space="preserve">2.  </w:t>
      </w:r>
      <w:r w:rsidR="009B113A">
        <w:rPr>
          <w:rFonts w:ascii="Times New Roman" w:hAnsi="Times New Roman" w:cs="Times New Roman"/>
          <w:sz w:val="24"/>
          <w:szCs w:val="24"/>
        </w:rPr>
        <w:t xml:space="preserve">Программа рассчитана на </w:t>
      </w:r>
      <w:r w:rsidR="00563238">
        <w:rPr>
          <w:rFonts w:ascii="Times New Roman" w:hAnsi="Times New Roman" w:cs="Times New Roman"/>
          <w:sz w:val="24"/>
          <w:szCs w:val="24"/>
        </w:rPr>
        <w:t>3</w:t>
      </w:r>
      <w:r w:rsidR="009B113A">
        <w:rPr>
          <w:rFonts w:ascii="Times New Roman" w:hAnsi="Times New Roman" w:cs="Times New Roman"/>
          <w:sz w:val="24"/>
          <w:szCs w:val="24"/>
        </w:rPr>
        <w:t xml:space="preserve"> часа в неделю, всего </w:t>
      </w:r>
      <w:r w:rsidR="00563238">
        <w:rPr>
          <w:rFonts w:ascii="Times New Roman" w:hAnsi="Times New Roman" w:cs="Times New Roman"/>
          <w:sz w:val="24"/>
          <w:szCs w:val="24"/>
        </w:rPr>
        <w:t>102</w:t>
      </w:r>
      <w:r w:rsidRPr="0004561E">
        <w:rPr>
          <w:rFonts w:ascii="Times New Roman" w:hAnsi="Times New Roman" w:cs="Times New Roman"/>
          <w:sz w:val="24"/>
          <w:szCs w:val="24"/>
        </w:rPr>
        <w:t xml:space="preserve"> часов</w:t>
      </w:r>
    </w:p>
    <w:p w14:paraId="07F0DBB1" w14:textId="4D3D99FC" w:rsidR="00352913" w:rsidRPr="00352913" w:rsidRDefault="00F7594B" w:rsidP="00F7594B">
      <w:pPr>
        <w:pStyle w:val="af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</w:t>
      </w:r>
      <w:r w:rsidR="0004561E" w:rsidRPr="0004561E">
        <w:rPr>
          <w:rFonts w:ascii="Times New Roman" w:hAnsi="Times New Roman" w:cs="Times New Roman"/>
          <w:sz w:val="24"/>
          <w:szCs w:val="24"/>
        </w:rPr>
        <w:t xml:space="preserve">3.  </w:t>
      </w:r>
      <w:r w:rsidR="00352913">
        <w:rPr>
          <w:rFonts w:ascii="Times New Roman" w:hAnsi="Times New Roman" w:cs="Times New Roman"/>
          <w:sz w:val="24"/>
          <w:szCs w:val="24"/>
        </w:rPr>
        <w:t xml:space="preserve">Используемый УМК:  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352913">
        <w:rPr>
          <w:rFonts w:ascii="Times New Roman" w:hAnsi="Times New Roman" w:cs="Times New Roman"/>
          <w:sz w:val="24"/>
          <w:szCs w:val="24"/>
        </w:rPr>
        <w:t xml:space="preserve">  </w:t>
      </w:r>
      <w:r w:rsidR="00352913" w:rsidRPr="00352913">
        <w:rPr>
          <w:rFonts w:ascii="Times New Roman" w:hAnsi="Times New Roman" w:cs="Times New Roman"/>
          <w:sz w:val="24"/>
          <w:szCs w:val="24"/>
        </w:rPr>
        <w:t>Алгебра</w:t>
      </w:r>
      <w:r w:rsidR="009B113A">
        <w:rPr>
          <w:rFonts w:ascii="Times New Roman" w:hAnsi="Times New Roman" w:cs="Times New Roman"/>
          <w:sz w:val="24"/>
          <w:szCs w:val="24"/>
        </w:rPr>
        <w:t>. 9</w:t>
      </w:r>
      <w:r w:rsidR="00352913" w:rsidRPr="00352913">
        <w:rPr>
          <w:rFonts w:ascii="Times New Roman" w:hAnsi="Times New Roman" w:cs="Times New Roman"/>
          <w:sz w:val="24"/>
          <w:szCs w:val="24"/>
        </w:rPr>
        <w:t xml:space="preserve"> класс: учебник для общеобразовательных организаций. / [Г.В. Дорофеев и др.].- М.: Просвещение, 201</w:t>
      </w:r>
      <w:r w:rsidR="000121ED">
        <w:rPr>
          <w:rFonts w:ascii="Times New Roman" w:hAnsi="Times New Roman" w:cs="Times New Roman"/>
          <w:sz w:val="24"/>
          <w:szCs w:val="24"/>
        </w:rPr>
        <w:t>7</w:t>
      </w:r>
    </w:p>
    <w:p w14:paraId="3E28CC86" w14:textId="77777777" w:rsidR="00352913" w:rsidRPr="00352913" w:rsidRDefault="00352913" w:rsidP="00352913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352913">
        <w:rPr>
          <w:rFonts w:ascii="Times New Roman" w:hAnsi="Times New Roman" w:cs="Times New Roman"/>
          <w:sz w:val="24"/>
          <w:szCs w:val="24"/>
        </w:rPr>
        <w:t xml:space="preserve">    Учебные пособия: дидактические матери</w:t>
      </w:r>
      <w:r w:rsidR="009B113A">
        <w:rPr>
          <w:rFonts w:ascii="Times New Roman" w:hAnsi="Times New Roman" w:cs="Times New Roman"/>
          <w:sz w:val="24"/>
          <w:szCs w:val="24"/>
        </w:rPr>
        <w:t>алы, сборники контрольных работ и тематических тестов.</w:t>
      </w:r>
    </w:p>
    <w:p w14:paraId="3E3B0580" w14:textId="77777777" w:rsidR="00352913" w:rsidRDefault="00352913" w:rsidP="00352913">
      <w:pPr>
        <w:spacing w:after="0"/>
        <w:ind w:firstLine="709"/>
        <w:jc w:val="both"/>
      </w:pPr>
    </w:p>
    <w:p w14:paraId="794ECAA6" w14:textId="77777777" w:rsidR="00352913" w:rsidRPr="00E44D7F" w:rsidRDefault="00352913" w:rsidP="00352913">
      <w:pPr>
        <w:pStyle w:val="af0"/>
      </w:pPr>
    </w:p>
    <w:p w14:paraId="5EC149A0" w14:textId="77777777" w:rsidR="00AD57DC" w:rsidRPr="00AD57DC" w:rsidRDefault="00AD57DC" w:rsidP="00AD57DC">
      <w:pPr>
        <w:pStyle w:val="21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1.</w:t>
      </w:r>
      <w:r w:rsidRPr="0068154B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AD57DC">
        <w:rPr>
          <w:rFonts w:ascii="Times New Roman" w:hAnsi="Times New Roman" w:cs="Times New Roman"/>
          <w:b/>
          <w:bCs/>
          <w:sz w:val="24"/>
          <w:szCs w:val="24"/>
        </w:rPr>
        <w:t>Планируемые результаты освоения учебного предмета</w:t>
      </w:r>
    </w:p>
    <w:p w14:paraId="38325AC3" w14:textId="77777777" w:rsidR="00AD57DC" w:rsidRPr="00AD57DC" w:rsidRDefault="00AD57DC" w:rsidP="00AD57DC">
      <w:pPr>
        <w:pStyle w:val="21"/>
        <w:rPr>
          <w:rFonts w:ascii="Times New Roman" w:hAnsi="Times New Roman" w:cs="Times New Roman"/>
          <w:sz w:val="24"/>
          <w:szCs w:val="24"/>
          <w:lang w:eastAsia="ru-RU"/>
        </w:rPr>
      </w:pPr>
      <w:r w:rsidRPr="00AD57DC">
        <w:rPr>
          <w:rFonts w:ascii="Times New Roman" w:hAnsi="Times New Roman" w:cs="Times New Roman"/>
          <w:sz w:val="24"/>
          <w:szCs w:val="24"/>
          <w:lang w:eastAsia="ru-RU"/>
        </w:rPr>
        <w:t xml:space="preserve">Программа обеспечивает достижение следующих результатов освоения образовательной программы основного общего </w:t>
      </w:r>
    </w:p>
    <w:p w14:paraId="7ED0CA4C" w14:textId="77777777" w:rsidR="00AD57DC" w:rsidRPr="00AD57DC" w:rsidRDefault="00AD57DC" w:rsidP="00AD57DC">
      <w:pPr>
        <w:pStyle w:val="21"/>
        <w:rPr>
          <w:rFonts w:ascii="Times New Roman" w:hAnsi="Times New Roman" w:cs="Times New Roman"/>
          <w:sz w:val="24"/>
          <w:szCs w:val="24"/>
          <w:lang w:eastAsia="ru-RU"/>
        </w:rPr>
      </w:pPr>
      <w:r w:rsidRPr="00AD57DC">
        <w:rPr>
          <w:rFonts w:ascii="Times New Roman" w:hAnsi="Times New Roman" w:cs="Times New Roman"/>
          <w:sz w:val="24"/>
          <w:szCs w:val="24"/>
          <w:lang w:eastAsia="ru-RU"/>
        </w:rPr>
        <w:t xml:space="preserve">образования: </w:t>
      </w:r>
    </w:p>
    <w:p w14:paraId="2AEDAF2F" w14:textId="77777777" w:rsidR="00AD57DC" w:rsidRPr="00AD57DC" w:rsidRDefault="00192D59" w:rsidP="00AD57DC">
      <w:pPr>
        <w:pStyle w:val="21"/>
        <w:jc w:val="center"/>
        <w:rPr>
          <w:rFonts w:ascii="Times New Roman" w:hAnsi="Times New Roman" w:cs="Times New Roman"/>
          <w:b/>
          <w:i/>
          <w:sz w:val="24"/>
          <w:szCs w:val="24"/>
          <w:lang w:eastAsia="ru-RU"/>
        </w:rPr>
      </w:pPr>
      <w:r>
        <w:rPr>
          <w:rFonts w:ascii="Times New Roman" w:hAnsi="Times New Roman" w:cs="Times New Roman"/>
          <w:b/>
          <w:i/>
          <w:sz w:val="24"/>
          <w:szCs w:val="24"/>
          <w:lang w:eastAsia="ru-RU"/>
        </w:rPr>
        <w:t>Л</w:t>
      </w:r>
      <w:r w:rsidR="00AD57DC" w:rsidRPr="00AD57DC">
        <w:rPr>
          <w:rFonts w:ascii="Times New Roman" w:hAnsi="Times New Roman" w:cs="Times New Roman"/>
          <w:b/>
          <w:i/>
          <w:sz w:val="24"/>
          <w:szCs w:val="24"/>
          <w:lang w:eastAsia="ru-RU"/>
        </w:rPr>
        <w:t>ичностные:</w:t>
      </w:r>
    </w:p>
    <w:p w14:paraId="7B66755D" w14:textId="77777777" w:rsidR="00AD57DC" w:rsidRPr="007C0BD9" w:rsidRDefault="007C0BD9" w:rsidP="007C0BD9">
      <w:pPr>
        <w:pStyle w:val="11"/>
        <w:numPr>
          <w:ilvl w:val="0"/>
          <w:numId w:val="28"/>
        </w:numPr>
        <w:shd w:val="clear" w:color="auto" w:fill="auto"/>
        <w:tabs>
          <w:tab w:val="left" w:pos="296"/>
        </w:tabs>
        <w:spacing w:before="0" w:after="0" w:line="276" w:lineRule="auto"/>
        <w:ind w:right="20"/>
        <w:jc w:val="both"/>
        <w:rPr>
          <w:sz w:val="24"/>
          <w:szCs w:val="28"/>
        </w:rPr>
      </w:pPr>
      <w:r>
        <w:rPr>
          <w:sz w:val="24"/>
          <w:szCs w:val="28"/>
        </w:rPr>
        <w:t>с</w:t>
      </w:r>
      <w:r w:rsidRPr="004C384F">
        <w:rPr>
          <w:sz w:val="24"/>
          <w:szCs w:val="28"/>
        </w:rPr>
        <w:t>формированность ответственного отношения к учению, готовности и способности обучающихся к саморазвитию на основе мотивации к обучению и познанию, выбору дальнейшего образования на базе ориентировки в мире профессий и профессиональны предпочтений, осознанному построению индивидуальной образовательной траектории с учётом устойчивых познавательных интересов;</w:t>
      </w:r>
    </w:p>
    <w:p w14:paraId="24B16214" w14:textId="77777777" w:rsidR="00AD57DC" w:rsidRPr="00AD57DC" w:rsidRDefault="00AD57DC" w:rsidP="00AD57DC">
      <w:pPr>
        <w:numPr>
          <w:ilvl w:val="0"/>
          <w:numId w:val="20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D57DC">
        <w:rPr>
          <w:rFonts w:ascii="Times New Roman" w:hAnsi="Times New Roman" w:cs="Times New Roman"/>
          <w:sz w:val="24"/>
          <w:szCs w:val="24"/>
        </w:rPr>
        <w:t>сформированность целостного мировоззрения, соответствующего современному уровню развития науки и общественной практики;</w:t>
      </w:r>
    </w:p>
    <w:p w14:paraId="440C6551" w14:textId="77777777" w:rsidR="00AD57DC" w:rsidRPr="00AD57DC" w:rsidRDefault="00AD57DC" w:rsidP="00AD57DC">
      <w:pPr>
        <w:numPr>
          <w:ilvl w:val="0"/>
          <w:numId w:val="20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D57DC">
        <w:rPr>
          <w:rFonts w:ascii="Times New Roman" w:hAnsi="Times New Roman" w:cs="Times New Roman"/>
          <w:sz w:val="24"/>
          <w:szCs w:val="24"/>
        </w:rPr>
        <w:t>сформированность коммуникативной компетентности в общении и сотрудничестве со сверстниками, старшими и младшими, в образовательной, общественно полезной, учебно-исследовательской, творческой и других видах деятельности;</w:t>
      </w:r>
    </w:p>
    <w:p w14:paraId="2A97BC47" w14:textId="77777777" w:rsidR="00AD57DC" w:rsidRPr="00AD57DC" w:rsidRDefault="00AD57DC" w:rsidP="00AD57DC">
      <w:pPr>
        <w:numPr>
          <w:ilvl w:val="0"/>
          <w:numId w:val="20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D57DC">
        <w:rPr>
          <w:rFonts w:ascii="Times New Roman" w:hAnsi="Times New Roman" w:cs="Times New Roman"/>
          <w:sz w:val="24"/>
          <w:szCs w:val="24"/>
        </w:rPr>
        <w:t>умение ясно, точно, грамотно излагать свои мысли в устной и письменной речи, понимать смысл поставленной задачи, выстраивать аргументацию, приводить примеры и контрпримеры;</w:t>
      </w:r>
    </w:p>
    <w:p w14:paraId="1A1EC032" w14:textId="77777777" w:rsidR="00AD57DC" w:rsidRPr="00AD57DC" w:rsidRDefault="00AD57DC" w:rsidP="00AD57DC">
      <w:pPr>
        <w:numPr>
          <w:ilvl w:val="0"/>
          <w:numId w:val="20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D57DC">
        <w:rPr>
          <w:rFonts w:ascii="Times New Roman" w:hAnsi="Times New Roman" w:cs="Times New Roman"/>
          <w:sz w:val="24"/>
          <w:szCs w:val="24"/>
        </w:rPr>
        <w:t>представление о математической науке как сфере человеческой деятельности, об этапах её развития, о её значимости для развития цивилизации;</w:t>
      </w:r>
    </w:p>
    <w:p w14:paraId="28BFEDD2" w14:textId="77777777" w:rsidR="00AD57DC" w:rsidRPr="00AD57DC" w:rsidRDefault="00AD57DC" w:rsidP="00AD57DC">
      <w:pPr>
        <w:numPr>
          <w:ilvl w:val="0"/>
          <w:numId w:val="20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D57DC">
        <w:rPr>
          <w:rFonts w:ascii="Times New Roman" w:hAnsi="Times New Roman" w:cs="Times New Roman"/>
          <w:sz w:val="24"/>
          <w:szCs w:val="24"/>
        </w:rPr>
        <w:t>критичность мышления, умение распознавать логически некорректные высказывания, отличать гипотезу от факта;</w:t>
      </w:r>
    </w:p>
    <w:p w14:paraId="661358D8" w14:textId="77777777" w:rsidR="00AD57DC" w:rsidRPr="00AD57DC" w:rsidRDefault="00AD57DC" w:rsidP="00AD57DC">
      <w:pPr>
        <w:numPr>
          <w:ilvl w:val="0"/>
          <w:numId w:val="20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D57DC">
        <w:rPr>
          <w:rFonts w:ascii="Times New Roman" w:hAnsi="Times New Roman" w:cs="Times New Roman"/>
          <w:sz w:val="24"/>
          <w:szCs w:val="24"/>
        </w:rPr>
        <w:t>креативность мышления, инициатива, находчивость, активность при решении алгебраических задач;</w:t>
      </w:r>
    </w:p>
    <w:p w14:paraId="0F444238" w14:textId="77777777" w:rsidR="00AD57DC" w:rsidRPr="00AD57DC" w:rsidRDefault="00AD57DC" w:rsidP="00AD57DC">
      <w:pPr>
        <w:numPr>
          <w:ilvl w:val="0"/>
          <w:numId w:val="20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D57DC">
        <w:rPr>
          <w:rFonts w:ascii="Times New Roman" w:hAnsi="Times New Roman" w:cs="Times New Roman"/>
          <w:sz w:val="24"/>
          <w:szCs w:val="24"/>
        </w:rPr>
        <w:t>умение контролировать процесс и результат учебной математической деятельности;</w:t>
      </w:r>
    </w:p>
    <w:p w14:paraId="48AD1976" w14:textId="77777777" w:rsidR="00AD57DC" w:rsidRDefault="00AD57DC" w:rsidP="00AD57DC">
      <w:pPr>
        <w:numPr>
          <w:ilvl w:val="0"/>
          <w:numId w:val="20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D57DC">
        <w:rPr>
          <w:rFonts w:ascii="Times New Roman" w:hAnsi="Times New Roman" w:cs="Times New Roman"/>
          <w:sz w:val="24"/>
          <w:szCs w:val="24"/>
        </w:rPr>
        <w:t>способность к эмоциональному восприятию математических объектов, задач, решений, рассуждений.</w:t>
      </w:r>
    </w:p>
    <w:p w14:paraId="33B6A9C5" w14:textId="77777777" w:rsidR="00AD705A" w:rsidRPr="00AD57DC" w:rsidRDefault="00AD705A" w:rsidP="00AD705A">
      <w:pPr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</w:p>
    <w:p w14:paraId="019BC59C" w14:textId="77777777" w:rsidR="00AD57DC" w:rsidRPr="00192D59" w:rsidRDefault="00AD57DC" w:rsidP="00AD57DC">
      <w:pPr>
        <w:spacing w:line="240" w:lineRule="auto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192D59">
        <w:rPr>
          <w:rFonts w:ascii="Times New Roman" w:hAnsi="Times New Roman" w:cs="Times New Roman"/>
          <w:b/>
          <w:i/>
          <w:sz w:val="24"/>
          <w:szCs w:val="24"/>
        </w:rPr>
        <w:t>Метапредметные</w:t>
      </w:r>
    </w:p>
    <w:p w14:paraId="4FF89962" w14:textId="77777777" w:rsidR="00AD57DC" w:rsidRPr="00AD57DC" w:rsidRDefault="00AD57DC" w:rsidP="00AD705A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AD57DC">
        <w:rPr>
          <w:rFonts w:ascii="Times New Roman" w:hAnsi="Times New Roman" w:cs="Times New Roman"/>
          <w:b/>
          <w:sz w:val="24"/>
          <w:szCs w:val="24"/>
        </w:rPr>
        <w:t>Регулятивные:</w:t>
      </w:r>
    </w:p>
    <w:p w14:paraId="0F2128C9" w14:textId="77777777" w:rsidR="00AD57DC" w:rsidRPr="00AD57DC" w:rsidRDefault="00AD57DC" w:rsidP="001250BB">
      <w:pPr>
        <w:numPr>
          <w:ilvl w:val="0"/>
          <w:numId w:val="17"/>
        </w:numPr>
        <w:spacing w:after="0" w:line="240" w:lineRule="auto"/>
        <w:ind w:left="709"/>
        <w:rPr>
          <w:rFonts w:ascii="Times New Roman" w:hAnsi="Times New Roman" w:cs="Times New Roman"/>
          <w:b/>
          <w:sz w:val="24"/>
          <w:szCs w:val="24"/>
        </w:rPr>
      </w:pPr>
      <w:r w:rsidRPr="00AD57DC">
        <w:rPr>
          <w:rFonts w:ascii="Times New Roman" w:hAnsi="Times New Roman" w:cs="Times New Roman"/>
          <w:sz w:val="24"/>
          <w:szCs w:val="24"/>
        </w:rPr>
        <w:t>умение самостоятельно определять цели обучения, ставить и формулировать новые задачи в учебе и познавательной деятельности, развивать мотивы и интересы своей познавательной деятельности;</w:t>
      </w:r>
    </w:p>
    <w:p w14:paraId="06266058" w14:textId="77777777" w:rsidR="00AD57DC" w:rsidRPr="001250BB" w:rsidRDefault="00AD57DC" w:rsidP="001250BB">
      <w:pPr>
        <w:pStyle w:val="a9"/>
        <w:widowControl w:val="0"/>
        <w:numPr>
          <w:ilvl w:val="0"/>
          <w:numId w:val="17"/>
        </w:numPr>
        <w:tabs>
          <w:tab w:val="left" w:pos="993"/>
        </w:tabs>
        <w:jc w:val="both"/>
      </w:pPr>
      <w:r w:rsidRPr="001250BB">
        <w:lastRenderedPageBreak/>
        <w:t xml:space="preserve">анализировать существующие и планировать будущие образовательные результаты;       </w:t>
      </w:r>
    </w:p>
    <w:p w14:paraId="094AC1BA" w14:textId="77777777" w:rsidR="00AD57DC" w:rsidRPr="001250BB" w:rsidRDefault="00AD57DC" w:rsidP="001250BB">
      <w:pPr>
        <w:pStyle w:val="a9"/>
        <w:widowControl w:val="0"/>
        <w:numPr>
          <w:ilvl w:val="0"/>
          <w:numId w:val="17"/>
        </w:numPr>
        <w:tabs>
          <w:tab w:val="left" w:pos="993"/>
        </w:tabs>
        <w:jc w:val="both"/>
      </w:pPr>
      <w:r w:rsidRPr="001250BB">
        <w:t xml:space="preserve">выдвигать версии решения проблемы, формулировать гипотезы, предвосхищать конечный результат;  </w:t>
      </w:r>
    </w:p>
    <w:p w14:paraId="13F6A110" w14:textId="77777777" w:rsidR="00AD57DC" w:rsidRPr="001250BB" w:rsidRDefault="00AD57DC" w:rsidP="001250BB">
      <w:pPr>
        <w:pStyle w:val="a9"/>
        <w:widowControl w:val="0"/>
        <w:numPr>
          <w:ilvl w:val="0"/>
          <w:numId w:val="17"/>
        </w:numPr>
        <w:tabs>
          <w:tab w:val="left" w:pos="993"/>
        </w:tabs>
        <w:jc w:val="both"/>
      </w:pPr>
      <w:r w:rsidRPr="001250BB">
        <w:t>совместно с педагогом и сверстниками критерии планируемых результатов и критерии оценки своей учебной деятельности;</w:t>
      </w:r>
    </w:p>
    <w:p w14:paraId="778DA7E5" w14:textId="77777777" w:rsidR="00AD57DC" w:rsidRPr="001250BB" w:rsidRDefault="00AD57DC" w:rsidP="001250BB">
      <w:pPr>
        <w:pStyle w:val="a9"/>
        <w:widowControl w:val="0"/>
        <w:numPr>
          <w:ilvl w:val="0"/>
          <w:numId w:val="17"/>
        </w:numPr>
        <w:tabs>
          <w:tab w:val="left" w:pos="993"/>
        </w:tabs>
        <w:jc w:val="both"/>
      </w:pPr>
      <w:r w:rsidRPr="001250BB">
        <w:t>систематизировать (в том числе выбирать приоритетные) критерии планируемых результатов и оценки своей деятельности;</w:t>
      </w:r>
    </w:p>
    <w:p w14:paraId="106EE82B" w14:textId="77777777" w:rsidR="00AD57DC" w:rsidRPr="001250BB" w:rsidRDefault="00AD57DC" w:rsidP="001250BB">
      <w:pPr>
        <w:pStyle w:val="a9"/>
        <w:widowControl w:val="0"/>
        <w:numPr>
          <w:ilvl w:val="0"/>
          <w:numId w:val="17"/>
        </w:numPr>
        <w:tabs>
          <w:tab w:val="left" w:pos="993"/>
        </w:tabs>
        <w:jc w:val="both"/>
      </w:pPr>
      <w:r w:rsidRPr="001250BB">
        <w:t>отбирать инструменты для оценивания своей деятельности, осуществлять самоконтроль своей деятельности в рамках предложенных условий и требований;</w:t>
      </w:r>
    </w:p>
    <w:p w14:paraId="09CD635C" w14:textId="77777777" w:rsidR="00AD57DC" w:rsidRPr="001250BB" w:rsidRDefault="00AD57DC" w:rsidP="001250BB">
      <w:pPr>
        <w:pStyle w:val="a9"/>
        <w:widowControl w:val="0"/>
        <w:numPr>
          <w:ilvl w:val="0"/>
          <w:numId w:val="17"/>
        </w:numPr>
        <w:tabs>
          <w:tab w:val="left" w:pos="993"/>
        </w:tabs>
        <w:jc w:val="both"/>
      </w:pPr>
      <w:r w:rsidRPr="001250BB">
        <w:t>оценивать свою деятельность, аргументируя причины достижения или отсутствия планируемого результата;</w:t>
      </w:r>
    </w:p>
    <w:p w14:paraId="27697A91" w14:textId="77777777" w:rsidR="00AD57DC" w:rsidRPr="001250BB" w:rsidRDefault="00AD57DC" w:rsidP="001250BB">
      <w:pPr>
        <w:pStyle w:val="a9"/>
        <w:widowControl w:val="0"/>
        <w:numPr>
          <w:ilvl w:val="0"/>
          <w:numId w:val="17"/>
        </w:numPr>
        <w:tabs>
          <w:tab w:val="left" w:pos="993"/>
        </w:tabs>
        <w:jc w:val="both"/>
      </w:pPr>
      <w:r w:rsidRPr="001250BB">
        <w:t>находить достаточные средства для выполнения учебных действий в изменяющейся ситуации и/или при отсутствии планируемого результата;</w:t>
      </w:r>
    </w:p>
    <w:p w14:paraId="148FE4B8" w14:textId="77777777" w:rsidR="00AD57DC" w:rsidRPr="00AD57DC" w:rsidRDefault="00AD57DC" w:rsidP="001250BB">
      <w:pPr>
        <w:widowControl w:val="0"/>
        <w:tabs>
          <w:tab w:val="left" w:pos="993"/>
        </w:tabs>
        <w:spacing w:after="0" w:line="240" w:lineRule="auto"/>
        <w:ind w:left="709"/>
        <w:jc w:val="both"/>
        <w:rPr>
          <w:rFonts w:ascii="Times New Roman" w:hAnsi="Times New Roman" w:cs="Times New Roman"/>
          <w:sz w:val="24"/>
          <w:szCs w:val="24"/>
        </w:rPr>
      </w:pPr>
      <w:r w:rsidRPr="00AD57DC">
        <w:rPr>
          <w:rFonts w:ascii="Times New Roman" w:hAnsi="Times New Roman" w:cs="Times New Roman"/>
          <w:sz w:val="24"/>
          <w:szCs w:val="24"/>
        </w:rPr>
        <w:t>работая по своему плану, вносить коррективы в текущую деятельность на основе анализа изменений ситуации для получения запланированных характеристик продукта/результата;</w:t>
      </w:r>
    </w:p>
    <w:p w14:paraId="6F462ABA" w14:textId="77777777" w:rsidR="00AD57DC" w:rsidRPr="00AD57DC" w:rsidRDefault="00AD57DC" w:rsidP="00825D46">
      <w:pPr>
        <w:widowControl w:val="0"/>
        <w:numPr>
          <w:ilvl w:val="0"/>
          <w:numId w:val="19"/>
        </w:numPr>
        <w:tabs>
          <w:tab w:val="left" w:pos="993"/>
        </w:tabs>
        <w:spacing w:after="0" w:line="240" w:lineRule="auto"/>
        <w:ind w:left="0" w:firstLine="709"/>
        <w:rPr>
          <w:rFonts w:ascii="Times New Roman" w:hAnsi="Times New Roman" w:cs="Times New Roman"/>
          <w:sz w:val="24"/>
          <w:szCs w:val="24"/>
        </w:rPr>
      </w:pPr>
      <w:r w:rsidRPr="00AD57DC">
        <w:rPr>
          <w:rFonts w:ascii="Times New Roman" w:hAnsi="Times New Roman" w:cs="Times New Roman"/>
          <w:sz w:val="24"/>
          <w:szCs w:val="24"/>
        </w:rPr>
        <w:t>сверять свои действия с целью и, при необходимости, исправлять ошибки самостоятельно;</w:t>
      </w:r>
    </w:p>
    <w:p w14:paraId="71E21123" w14:textId="77777777" w:rsidR="00AD57DC" w:rsidRPr="00AD57DC" w:rsidRDefault="00AD57DC" w:rsidP="00825D46">
      <w:pPr>
        <w:widowControl w:val="0"/>
        <w:numPr>
          <w:ilvl w:val="0"/>
          <w:numId w:val="19"/>
        </w:numPr>
        <w:tabs>
          <w:tab w:val="left" w:pos="993"/>
        </w:tabs>
        <w:spacing w:after="0" w:line="240" w:lineRule="auto"/>
        <w:ind w:left="0" w:firstLine="709"/>
        <w:rPr>
          <w:rFonts w:ascii="Times New Roman" w:hAnsi="Times New Roman" w:cs="Times New Roman"/>
          <w:sz w:val="24"/>
          <w:szCs w:val="24"/>
        </w:rPr>
      </w:pPr>
      <w:r w:rsidRPr="00AD57DC">
        <w:rPr>
          <w:rFonts w:ascii="Times New Roman" w:hAnsi="Times New Roman" w:cs="Times New Roman"/>
          <w:sz w:val="24"/>
          <w:szCs w:val="24"/>
        </w:rPr>
        <w:t>определять критерии правильности (корректности) выполнения учебной задачи;</w:t>
      </w:r>
    </w:p>
    <w:p w14:paraId="08B85764" w14:textId="77777777" w:rsidR="00AD57DC" w:rsidRPr="00AD57DC" w:rsidRDefault="00AD57DC" w:rsidP="00825D46">
      <w:pPr>
        <w:widowControl w:val="0"/>
        <w:numPr>
          <w:ilvl w:val="0"/>
          <w:numId w:val="19"/>
        </w:numPr>
        <w:tabs>
          <w:tab w:val="left" w:pos="993"/>
        </w:tabs>
        <w:spacing w:after="0" w:line="240" w:lineRule="auto"/>
        <w:ind w:left="0" w:firstLine="709"/>
        <w:rPr>
          <w:rFonts w:ascii="Times New Roman" w:hAnsi="Times New Roman" w:cs="Times New Roman"/>
          <w:sz w:val="24"/>
          <w:szCs w:val="24"/>
        </w:rPr>
      </w:pPr>
      <w:r w:rsidRPr="00AD57DC">
        <w:rPr>
          <w:rFonts w:ascii="Times New Roman" w:hAnsi="Times New Roman" w:cs="Times New Roman"/>
          <w:sz w:val="24"/>
          <w:szCs w:val="24"/>
        </w:rPr>
        <w:t>анализировать и обосновывать применение соответствующего инструментария для выполнения учебной задачи;</w:t>
      </w:r>
    </w:p>
    <w:p w14:paraId="22FD4B8E" w14:textId="77777777" w:rsidR="00AD57DC" w:rsidRPr="00AD57DC" w:rsidRDefault="00AD57DC" w:rsidP="00825D46">
      <w:pPr>
        <w:widowControl w:val="0"/>
        <w:numPr>
          <w:ilvl w:val="0"/>
          <w:numId w:val="19"/>
        </w:numPr>
        <w:tabs>
          <w:tab w:val="left" w:pos="993"/>
        </w:tabs>
        <w:spacing w:after="0" w:line="240" w:lineRule="auto"/>
        <w:ind w:left="0" w:firstLine="709"/>
        <w:rPr>
          <w:rFonts w:ascii="Times New Roman" w:hAnsi="Times New Roman" w:cs="Times New Roman"/>
          <w:sz w:val="24"/>
          <w:szCs w:val="24"/>
        </w:rPr>
      </w:pPr>
      <w:r w:rsidRPr="00AD57DC">
        <w:rPr>
          <w:rFonts w:ascii="Times New Roman" w:hAnsi="Times New Roman" w:cs="Times New Roman"/>
          <w:sz w:val="24"/>
          <w:szCs w:val="24"/>
        </w:rPr>
        <w:t>свободно пользоваться выработанными критериями оценки и самооценки, исходя из цели и имеющихся средств, различая результат и способы действий;</w:t>
      </w:r>
    </w:p>
    <w:p w14:paraId="6A485136" w14:textId="77777777" w:rsidR="00AD57DC" w:rsidRPr="00AD57DC" w:rsidRDefault="00AD57DC" w:rsidP="00825D46">
      <w:pPr>
        <w:widowControl w:val="0"/>
        <w:numPr>
          <w:ilvl w:val="0"/>
          <w:numId w:val="19"/>
        </w:numPr>
        <w:tabs>
          <w:tab w:val="left" w:pos="993"/>
        </w:tabs>
        <w:spacing w:after="0" w:line="240" w:lineRule="auto"/>
        <w:ind w:left="0" w:firstLine="709"/>
        <w:rPr>
          <w:rFonts w:ascii="Times New Roman" w:hAnsi="Times New Roman" w:cs="Times New Roman"/>
          <w:sz w:val="24"/>
          <w:szCs w:val="24"/>
        </w:rPr>
      </w:pPr>
      <w:r w:rsidRPr="00AD57DC">
        <w:rPr>
          <w:rFonts w:ascii="Times New Roman" w:hAnsi="Times New Roman" w:cs="Times New Roman"/>
          <w:sz w:val="24"/>
          <w:szCs w:val="24"/>
        </w:rPr>
        <w:t>оценивать продукт своей деятельности по заданным и/или самостоятельно определенным критериям в соответствии с целью деятельности;</w:t>
      </w:r>
    </w:p>
    <w:p w14:paraId="73608185" w14:textId="77777777" w:rsidR="00AD57DC" w:rsidRPr="00AD57DC" w:rsidRDefault="00AD57DC" w:rsidP="00825D46">
      <w:pPr>
        <w:widowControl w:val="0"/>
        <w:numPr>
          <w:ilvl w:val="0"/>
          <w:numId w:val="19"/>
        </w:numPr>
        <w:tabs>
          <w:tab w:val="left" w:pos="993"/>
        </w:tabs>
        <w:spacing w:after="0" w:line="240" w:lineRule="auto"/>
        <w:ind w:left="0" w:firstLine="709"/>
        <w:rPr>
          <w:rFonts w:ascii="Times New Roman" w:hAnsi="Times New Roman" w:cs="Times New Roman"/>
          <w:sz w:val="24"/>
          <w:szCs w:val="24"/>
        </w:rPr>
      </w:pPr>
      <w:r w:rsidRPr="00AD57DC">
        <w:rPr>
          <w:rFonts w:ascii="Times New Roman" w:hAnsi="Times New Roman" w:cs="Times New Roman"/>
          <w:sz w:val="24"/>
          <w:szCs w:val="24"/>
        </w:rPr>
        <w:t>обосновывать достижимость цели выбранным способом на основе оценки своих внутренних ресурсов и доступных внешних ресурсов;</w:t>
      </w:r>
    </w:p>
    <w:p w14:paraId="5855C3A6" w14:textId="77777777" w:rsidR="00AD57DC" w:rsidRPr="00AD57DC" w:rsidRDefault="00AD57DC" w:rsidP="00825D46">
      <w:pPr>
        <w:widowControl w:val="0"/>
        <w:numPr>
          <w:ilvl w:val="0"/>
          <w:numId w:val="19"/>
        </w:numPr>
        <w:tabs>
          <w:tab w:val="left" w:pos="993"/>
        </w:tabs>
        <w:spacing w:after="0" w:line="240" w:lineRule="auto"/>
        <w:ind w:left="0" w:firstLine="709"/>
        <w:rPr>
          <w:rFonts w:ascii="Times New Roman" w:hAnsi="Times New Roman" w:cs="Times New Roman"/>
          <w:sz w:val="24"/>
          <w:szCs w:val="24"/>
        </w:rPr>
      </w:pPr>
      <w:r w:rsidRPr="00AD57DC">
        <w:rPr>
          <w:rFonts w:ascii="Times New Roman" w:hAnsi="Times New Roman" w:cs="Times New Roman"/>
          <w:sz w:val="24"/>
          <w:szCs w:val="24"/>
        </w:rPr>
        <w:t>фиксировать и анализировать динамику собственных образовательных результатов.</w:t>
      </w:r>
    </w:p>
    <w:p w14:paraId="6D3FACB7" w14:textId="77777777" w:rsidR="00AD57DC" w:rsidRPr="00AD57DC" w:rsidRDefault="00AD57DC" w:rsidP="00825D46">
      <w:pPr>
        <w:widowControl w:val="0"/>
        <w:numPr>
          <w:ilvl w:val="0"/>
          <w:numId w:val="19"/>
        </w:numPr>
        <w:tabs>
          <w:tab w:val="left" w:pos="993"/>
        </w:tabs>
        <w:spacing w:after="0" w:line="240" w:lineRule="auto"/>
        <w:ind w:left="0" w:firstLine="709"/>
        <w:rPr>
          <w:rFonts w:ascii="Times New Roman" w:hAnsi="Times New Roman" w:cs="Times New Roman"/>
          <w:sz w:val="24"/>
          <w:szCs w:val="24"/>
        </w:rPr>
      </w:pPr>
      <w:r w:rsidRPr="00AD57DC">
        <w:rPr>
          <w:rFonts w:ascii="Times New Roman" w:hAnsi="Times New Roman" w:cs="Times New Roman"/>
          <w:sz w:val="24"/>
          <w:szCs w:val="24"/>
        </w:rPr>
        <w:t>наблюдать и анализировать собственную учебную и познавательную деятельность и деятельность других обучающихся в процессе взаимопроверки;</w:t>
      </w:r>
    </w:p>
    <w:p w14:paraId="3ED1DA86" w14:textId="77777777" w:rsidR="00AD57DC" w:rsidRPr="00AD57DC" w:rsidRDefault="00AD57DC" w:rsidP="001250BB">
      <w:pPr>
        <w:widowControl w:val="0"/>
        <w:numPr>
          <w:ilvl w:val="0"/>
          <w:numId w:val="19"/>
        </w:numPr>
        <w:tabs>
          <w:tab w:val="left" w:pos="993"/>
        </w:tabs>
        <w:spacing w:after="0" w:line="240" w:lineRule="auto"/>
        <w:ind w:left="0" w:firstLine="709"/>
        <w:rPr>
          <w:rFonts w:ascii="Times New Roman" w:hAnsi="Times New Roman" w:cs="Times New Roman"/>
          <w:sz w:val="24"/>
          <w:szCs w:val="24"/>
        </w:rPr>
      </w:pPr>
      <w:r w:rsidRPr="00AD57DC">
        <w:rPr>
          <w:rFonts w:ascii="Times New Roman" w:hAnsi="Times New Roman" w:cs="Times New Roman"/>
          <w:sz w:val="24"/>
          <w:szCs w:val="24"/>
        </w:rPr>
        <w:t>соотносить реальные и планируемые результаты индивидуальной образовательной деятельности и делать выводы;</w:t>
      </w:r>
    </w:p>
    <w:p w14:paraId="13B90BD7" w14:textId="77777777" w:rsidR="00AD57DC" w:rsidRPr="00AD57DC" w:rsidRDefault="00AD57DC" w:rsidP="001250BB">
      <w:pPr>
        <w:widowControl w:val="0"/>
        <w:numPr>
          <w:ilvl w:val="0"/>
          <w:numId w:val="19"/>
        </w:numPr>
        <w:tabs>
          <w:tab w:val="left" w:pos="993"/>
        </w:tabs>
        <w:spacing w:after="0" w:line="240" w:lineRule="auto"/>
        <w:ind w:left="0" w:firstLine="709"/>
        <w:rPr>
          <w:rFonts w:ascii="Times New Roman" w:hAnsi="Times New Roman" w:cs="Times New Roman"/>
          <w:sz w:val="24"/>
          <w:szCs w:val="24"/>
        </w:rPr>
      </w:pPr>
      <w:r w:rsidRPr="00AD57DC">
        <w:rPr>
          <w:rFonts w:ascii="Times New Roman" w:hAnsi="Times New Roman" w:cs="Times New Roman"/>
          <w:sz w:val="24"/>
          <w:szCs w:val="24"/>
        </w:rPr>
        <w:t>принимать решение в учебной ситуации и нести за него ответственность;</w:t>
      </w:r>
    </w:p>
    <w:p w14:paraId="3D0803AF" w14:textId="77777777" w:rsidR="00AD57DC" w:rsidRPr="00AD57DC" w:rsidRDefault="00AD57DC" w:rsidP="001250BB">
      <w:pPr>
        <w:widowControl w:val="0"/>
        <w:numPr>
          <w:ilvl w:val="0"/>
          <w:numId w:val="19"/>
        </w:numPr>
        <w:tabs>
          <w:tab w:val="left" w:pos="993"/>
        </w:tabs>
        <w:spacing w:after="0" w:line="240" w:lineRule="auto"/>
        <w:ind w:left="0" w:firstLine="709"/>
        <w:rPr>
          <w:rFonts w:ascii="Times New Roman" w:hAnsi="Times New Roman" w:cs="Times New Roman"/>
          <w:sz w:val="24"/>
          <w:szCs w:val="24"/>
        </w:rPr>
      </w:pPr>
      <w:r w:rsidRPr="00AD57DC">
        <w:rPr>
          <w:rFonts w:ascii="Times New Roman" w:hAnsi="Times New Roman" w:cs="Times New Roman"/>
          <w:sz w:val="24"/>
          <w:szCs w:val="24"/>
        </w:rPr>
        <w:t>самостоятельно определять причины своего успеха или неуспеха и находить способы выхода из ситуации неуспеха;</w:t>
      </w:r>
    </w:p>
    <w:p w14:paraId="77821C79" w14:textId="77777777" w:rsidR="00AD57DC" w:rsidRPr="00AD57DC" w:rsidRDefault="00192D59" w:rsidP="00AD705A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Познавательные </w:t>
      </w:r>
    </w:p>
    <w:p w14:paraId="558B4E3C" w14:textId="77777777" w:rsidR="00AD57DC" w:rsidRPr="00AD57DC" w:rsidRDefault="00AD57DC" w:rsidP="00AD705A">
      <w:pPr>
        <w:numPr>
          <w:ilvl w:val="0"/>
          <w:numId w:val="23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D57DC">
        <w:rPr>
          <w:rFonts w:ascii="Times New Roman" w:eastAsia="Calibri" w:hAnsi="Times New Roman" w:cs="Times New Roman"/>
          <w:sz w:val="24"/>
          <w:szCs w:val="24"/>
        </w:rPr>
        <w:t>самостоятельно выделять и формулировать познавательные цели;</w:t>
      </w:r>
    </w:p>
    <w:p w14:paraId="5C452C70" w14:textId="77777777" w:rsidR="00AD57DC" w:rsidRPr="00AD57DC" w:rsidRDefault="00AD57DC" w:rsidP="00AD705A">
      <w:pPr>
        <w:numPr>
          <w:ilvl w:val="0"/>
          <w:numId w:val="23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D57DC">
        <w:rPr>
          <w:rFonts w:ascii="Times New Roman" w:eastAsia="Calibri" w:hAnsi="Times New Roman" w:cs="Times New Roman"/>
          <w:sz w:val="24"/>
          <w:szCs w:val="24"/>
        </w:rPr>
        <w:t>использовать общие приемы решения задач;</w:t>
      </w:r>
    </w:p>
    <w:p w14:paraId="64C699F4" w14:textId="77777777" w:rsidR="00AD57DC" w:rsidRPr="00AD57DC" w:rsidRDefault="00AD57DC" w:rsidP="00AD57DC">
      <w:pPr>
        <w:numPr>
          <w:ilvl w:val="0"/>
          <w:numId w:val="23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D57DC">
        <w:rPr>
          <w:rFonts w:ascii="Times New Roman" w:eastAsia="Calibri" w:hAnsi="Times New Roman" w:cs="Times New Roman"/>
          <w:sz w:val="24"/>
          <w:szCs w:val="24"/>
        </w:rPr>
        <w:t>применять правила и пользоваться инструкциями, освоенными закономерностями;</w:t>
      </w:r>
    </w:p>
    <w:p w14:paraId="320D1A9B" w14:textId="77777777" w:rsidR="00AD57DC" w:rsidRPr="00AD57DC" w:rsidRDefault="00AD57DC" w:rsidP="00AD57DC">
      <w:pPr>
        <w:numPr>
          <w:ilvl w:val="0"/>
          <w:numId w:val="23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D57DC">
        <w:rPr>
          <w:rFonts w:ascii="Times New Roman" w:eastAsia="Calibri" w:hAnsi="Times New Roman" w:cs="Times New Roman"/>
          <w:sz w:val="24"/>
          <w:szCs w:val="24"/>
        </w:rPr>
        <w:t>осуществлять смысловое чтение;</w:t>
      </w:r>
    </w:p>
    <w:p w14:paraId="3BC2748A" w14:textId="77777777" w:rsidR="00AD57DC" w:rsidRPr="00AD57DC" w:rsidRDefault="00AD57DC" w:rsidP="00AD57DC">
      <w:pPr>
        <w:numPr>
          <w:ilvl w:val="0"/>
          <w:numId w:val="23"/>
        </w:num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AD57DC">
        <w:rPr>
          <w:rFonts w:ascii="Times New Roman" w:eastAsia="Calibri" w:hAnsi="Times New Roman" w:cs="Times New Roman"/>
          <w:sz w:val="24"/>
          <w:szCs w:val="24"/>
        </w:rPr>
        <w:t>создавать, применять и преобразовывать знаково-символические средства, модели и схемы для решения учебных и познавательных задач;</w:t>
      </w:r>
    </w:p>
    <w:p w14:paraId="2DFDAFDF" w14:textId="77777777" w:rsidR="00AD57DC" w:rsidRPr="00AD57DC" w:rsidRDefault="00AD57DC" w:rsidP="00AD57DC">
      <w:pPr>
        <w:numPr>
          <w:ilvl w:val="0"/>
          <w:numId w:val="23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D57DC">
        <w:rPr>
          <w:rFonts w:ascii="Times New Roman" w:eastAsia="Calibri" w:hAnsi="Times New Roman" w:cs="Times New Roman"/>
          <w:sz w:val="24"/>
          <w:szCs w:val="24"/>
        </w:rPr>
        <w:t>самостоятельно ставить цели, выбирать и создавать алгоритмы для решения учебных математических проблем;</w:t>
      </w:r>
    </w:p>
    <w:p w14:paraId="7850BA67" w14:textId="77777777" w:rsidR="00AD57DC" w:rsidRPr="00AD57DC" w:rsidRDefault="00AD57DC" w:rsidP="00AD57DC">
      <w:pPr>
        <w:numPr>
          <w:ilvl w:val="0"/>
          <w:numId w:val="23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D57DC">
        <w:rPr>
          <w:rFonts w:ascii="Times New Roman" w:eastAsia="Calibri" w:hAnsi="Times New Roman" w:cs="Times New Roman"/>
          <w:sz w:val="24"/>
          <w:szCs w:val="24"/>
        </w:rPr>
        <w:t>понимать сущность алгоритмических предписаний и уметь действовать в соответствии с предложенным алгоритмом;</w:t>
      </w:r>
    </w:p>
    <w:p w14:paraId="4C0BEAB1" w14:textId="77777777" w:rsidR="00AD57DC" w:rsidRPr="00AD57DC" w:rsidRDefault="00AD57DC" w:rsidP="00AD57DC">
      <w:pPr>
        <w:numPr>
          <w:ilvl w:val="0"/>
          <w:numId w:val="23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D57DC">
        <w:rPr>
          <w:rFonts w:ascii="Times New Roman" w:eastAsia="Calibri" w:hAnsi="Times New Roman" w:cs="Times New Roman"/>
          <w:sz w:val="24"/>
          <w:szCs w:val="24"/>
        </w:rPr>
        <w:t>умения понимать и использовать математические средства наглядности (рисунки, чертежи, схемы и др.) для иллюстрации, интерпретации, аргументации;</w:t>
      </w:r>
    </w:p>
    <w:p w14:paraId="00376A16" w14:textId="77777777" w:rsidR="00AD57DC" w:rsidRDefault="00AD57DC" w:rsidP="00AD57DC">
      <w:pPr>
        <w:numPr>
          <w:ilvl w:val="0"/>
          <w:numId w:val="23"/>
        </w:numPr>
        <w:tabs>
          <w:tab w:val="left" w:pos="567"/>
        </w:tabs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AD57DC">
        <w:rPr>
          <w:rFonts w:ascii="Times New Roman" w:eastAsia="Calibri" w:hAnsi="Times New Roman" w:cs="Times New Roman"/>
          <w:sz w:val="24"/>
          <w:szCs w:val="24"/>
        </w:rPr>
        <w:t>умения находить в различных источниках, в том числе контролируемом пространстве Интернета, информацию, необходимую для решения математических проблем, и представлять её в понятной форме; принимать решение в условиях неполной и избыточной, точной и вероятностной информации;</w:t>
      </w:r>
    </w:p>
    <w:p w14:paraId="68ED830A" w14:textId="77777777" w:rsidR="001250BB" w:rsidRPr="00AD57DC" w:rsidRDefault="001250BB" w:rsidP="001250BB">
      <w:pPr>
        <w:tabs>
          <w:tab w:val="left" w:pos="567"/>
        </w:tabs>
        <w:autoSpaceDE w:val="0"/>
        <w:autoSpaceDN w:val="0"/>
        <w:adjustRightInd w:val="0"/>
        <w:spacing w:after="0" w:line="240" w:lineRule="auto"/>
        <w:ind w:left="1080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14:paraId="7AC9078C" w14:textId="77777777" w:rsidR="00AD57DC" w:rsidRPr="00AD57DC" w:rsidRDefault="00AD57DC" w:rsidP="00AD57DC">
      <w:pPr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D57DC">
        <w:rPr>
          <w:rFonts w:ascii="Times New Roman" w:hAnsi="Times New Roman" w:cs="Times New Roman"/>
          <w:b/>
          <w:sz w:val="24"/>
          <w:szCs w:val="24"/>
        </w:rPr>
        <w:t xml:space="preserve">Коммуникативные </w:t>
      </w:r>
    </w:p>
    <w:p w14:paraId="0D338A30" w14:textId="77777777" w:rsidR="00AD57DC" w:rsidRPr="00AD57DC" w:rsidRDefault="00AD57DC" w:rsidP="00AD57DC">
      <w:pPr>
        <w:widowControl w:val="0"/>
        <w:numPr>
          <w:ilvl w:val="0"/>
          <w:numId w:val="22"/>
        </w:numPr>
        <w:tabs>
          <w:tab w:val="left" w:pos="993"/>
        </w:tabs>
        <w:spacing w:after="0" w:line="240" w:lineRule="auto"/>
        <w:ind w:hanging="720"/>
        <w:jc w:val="both"/>
        <w:rPr>
          <w:rFonts w:ascii="Times New Roman" w:hAnsi="Times New Roman" w:cs="Times New Roman"/>
          <w:sz w:val="24"/>
          <w:szCs w:val="24"/>
        </w:rPr>
      </w:pPr>
      <w:r w:rsidRPr="00AD57DC">
        <w:rPr>
          <w:rFonts w:ascii="Times New Roman" w:hAnsi="Times New Roman" w:cs="Times New Roman"/>
          <w:sz w:val="24"/>
          <w:szCs w:val="24"/>
        </w:rPr>
        <w:t>определять возможные роли в совместной деятельности;</w:t>
      </w:r>
    </w:p>
    <w:p w14:paraId="0D48FE86" w14:textId="77777777" w:rsidR="00AD57DC" w:rsidRPr="00AD57DC" w:rsidRDefault="00AD57DC" w:rsidP="00AD57DC">
      <w:pPr>
        <w:widowControl w:val="0"/>
        <w:numPr>
          <w:ilvl w:val="0"/>
          <w:numId w:val="22"/>
        </w:numPr>
        <w:tabs>
          <w:tab w:val="left" w:pos="993"/>
        </w:tabs>
        <w:spacing w:after="0" w:line="240" w:lineRule="auto"/>
        <w:ind w:hanging="720"/>
        <w:jc w:val="both"/>
        <w:rPr>
          <w:rFonts w:ascii="Times New Roman" w:hAnsi="Times New Roman" w:cs="Times New Roman"/>
          <w:sz w:val="24"/>
          <w:szCs w:val="24"/>
        </w:rPr>
      </w:pPr>
      <w:r w:rsidRPr="00AD57DC">
        <w:rPr>
          <w:rFonts w:ascii="Times New Roman" w:hAnsi="Times New Roman" w:cs="Times New Roman"/>
          <w:sz w:val="24"/>
          <w:szCs w:val="24"/>
        </w:rPr>
        <w:t>играть определенную роль в совместной деятельности;</w:t>
      </w:r>
    </w:p>
    <w:p w14:paraId="44591F2A" w14:textId="77777777" w:rsidR="00AD57DC" w:rsidRPr="00AD57DC" w:rsidRDefault="00AD57DC" w:rsidP="00AD57DC">
      <w:pPr>
        <w:widowControl w:val="0"/>
        <w:numPr>
          <w:ilvl w:val="0"/>
          <w:numId w:val="22"/>
        </w:numPr>
        <w:tabs>
          <w:tab w:val="left" w:pos="993"/>
        </w:tabs>
        <w:spacing w:after="0" w:line="240" w:lineRule="auto"/>
        <w:ind w:hanging="720"/>
        <w:jc w:val="both"/>
        <w:rPr>
          <w:rFonts w:ascii="Times New Roman" w:hAnsi="Times New Roman" w:cs="Times New Roman"/>
          <w:sz w:val="24"/>
          <w:szCs w:val="24"/>
        </w:rPr>
      </w:pPr>
      <w:r w:rsidRPr="00AD57DC">
        <w:rPr>
          <w:rFonts w:ascii="Times New Roman" w:hAnsi="Times New Roman" w:cs="Times New Roman"/>
          <w:sz w:val="24"/>
          <w:szCs w:val="24"/>
        </w:rPr>
        <w:t>принимать позицию собеседника, понимая позицию другого, различать в его речи: мнение (точку зрения), доказательство (аргументы), факты; гипотезы, аксиомы, теории;</w:t>
      </w:r>
    </w:p>
    <w:p w14:paraId="2A0D68D9" w14:textId="77777777" w:rsidR="00AD57DC" w:rsidRPr="00AD57DC" w:rsidRDefault="00AD57DC" w:rsidP="00AD57DC">
      <w:pPr>
        <w:widowControl w:val="0"/>
        <w:numPr>
          <w:ilvl w:val="0"/>
          <w:numId w:val="22"/>
        </w:numPr>
        <w:tabs>
          <w:tab w:val="left" w:pos="993"/>
        </w:tabs>
        <w:spacing w:after="0" w:line="240" w:lineRule="auto"/>
        <w:ind w:hanging="720"/>
        <w:jc w:val="both"/>
        <w:rPr>
          <w:rFonts w:ascii="Times New Roman" w:hAnsi="Times New Roman" w:cs="Times New Roman"/>
          <w:sz w:val="24"/>
          <w:szCs w:val="24"/>
        </w:rPr>
      </w:pPr>
      <w:r w:rsidRPr="00AD57DC">
        <w:rPr>
          <w:rFonts w:ascii="Times New Roman" w:hAnsi="Times New Roman" w:cs="Times New Roman"/>
          <w:sz w:val="24"/>
          <w:szCs w:val="24"/>
        </w:rPr>
        <w:t>определять свои действия и действия партнера, которые способствовали или препятствовали продуктивной коммуникации;</w:t>
      </w:r>
    </w:p>
    <w:p w14:paraId="5F7C1776" w14:textId="77777777" w:rsidR="00AD57DC" w:rsidRPr="00AD57DC" w:rsidRDefault="00AD57DC" w:rsidP="00AD57DC">
      <w:pPr>
        <w:widowControl w:val="0"/>
        <w:numPr>
          <w:ilvl w:val="0"/>
          <w:numId w:val="22"/>
        </w:numPr>
        <w:tabs>
          <w:tab w:val="left" w:pos="993"/>
        </w:tabs>
        <w:spacing w:after="0" w:line="240" w:lineRule="auto"/>
        <w:ind w:hanging="720"/>
        <w:jc w:val="both"/>
        <w:rPr>
          <w:rFonts w:ascii="Times New Roman" w:hAnsi="Times New Roman" w:cs="Times New Roman"/>
          <w:sz w:val="24"/>
          <w:szCs w:val="24"/>
        </w:rPr>
      </w:pPr>
      <w:r w:rsidRPr="00AD57DC">
        <w:rPr>
          <w:rFonts w:ascii="Times New Roman" w:hAnsi="Times New Roman" w:cs="Times New Roman"/>
          <w:sz w:val="24"/>
          <w:szCs w:val="24"/>
        </w:rPr>
        <w:t>строить позитивные отношения в процессе учебной и познавательной деятельности;</w:t>
      </w:r>
    </w:p>
    <w:p w14:paraId="369CE069" w14:textId="77777777" w:rsidR="00AD57DC" w:rsidRPr="00AD57DC" w:rsidRDefault="00AD57DC" w:rsidP="00AD57DC">
      <w:pPr>
        <w:widowControl w:val="0"/>
        <w:numPr>
          <w:ilvl w:val="0"/>
          <w:numId w:val="22"/>
        </w:numPr>
        <w:tabs>
          <w:tab w:val="left" w:pos="993"/>
        </w:tabs>
        <w:spacing w:after="0" w:line="240" w:lineRule="auto"/>
        <w:ind w:hanging="720"/>
        <w:jc w:val="both"/>
        <w:rPr>
          <w:rFonts w:ascii="Times New Roman" w:hAnsi="Times New Roman" w:cs="Times New Roman"/>
          <w:sz w:val="24"/>
          <w:szCs w:val="24"/>
        </w:rPr>
      </w:pPr>
      <w:r w:rsidRPr="00AD57DC">
        <w:rPr>
          <w:rFonts w:ascii="Times New Roman" w:hAnsi="Times New Roman" w:cs="Times New Roman"/>
          <w:sz w:val="24"/>
          <w:szCs w:val="24"/>
        </w:rPr>
        <w:t>корректно и аргументированно отстаивать свою точку зрения, в дискуссии уметь выдвигать контраргументы, перефразировать свою мысль (владение механизмом эквивалентных замен);</w:t>
      </w:r>
    </w:p>
    <w:p w14:paraId="3B59EE1E" w14:textId="77777777" w:rsidR="00AD57DC" w:rsidRPr="00AD57DC" w:rsidRDefault="00AD57DC" w:rsidP="00AD57DC">
      <w:pPr>
        <w:widowControl w:val="0"/>
        <w:numPr>
          <w:ilvl w:val="0"/>
          <w:numId w:val="22"/>
        </w:numPr>
        <w:tabs>
          <w:tab w:val="left" w:pos="993"/>
        </w:tabs>
        <w:spacing w:after="0" w:line="240" w:lineRule="auto"/>
        <w:ind w:hanging="720"/>
        <w:jc w:val="both"/>
        <w:rPr>
          <w:rFonts w:ascii="Times New Roman" w:hAnsi="Times New Roman" w:cs="Times New Roman"/>
          <w:sz w:val="24"/>
          <w:szCs w:val="24"/>
        </w:rPr>
      </w:pPr>
      <w:r w:rsidRPr="00AD57DC">
        <w:rPr>
          <w:rFonts w:ascii="Times New Roman" w:hAnsi="Times New Roman" w:cs="Times New Roman"/>
          <w:sz w:val="24"/>
          <w:szCs w:val="24"/>
        </w:rPr>
        <w:t>критически относиться к собственному мнению, с достоинством признавать ошибочность своего мнения  и корректировать его;</w:t>
      </w:r>
    </w:p>
    <w:p w14:paraId="0410C3CD" w14:textId="77777777" w:rsidR="00AD57DC" w:rsidRPr="00AD57DC" w:rsidRDefault="00AD57DC" w:rsidP="00AD57DC">
      <w:pPr>
        <w:widowControl w:val="0"/>
        <w:numPr>
          <w:ilvl w:val="0"/>
          <w:numId w:val="22"/>
        </w:numPr>
        <w:tabs>
          <w:tab w:val="left" w:pos="993"/>
        </w:tabs>
        <w:spacing w:after="0" w:line="240" w:lineRule="auto"/>
        <w:ind w:hanging="720"/>
        <w:jc w:val="both"/>
        <w:rPr>
          <w:rFonts w:ascii="Times New Roman" w:hAnsi="Times New Roman" w:cs="Times New Roman"/>
          <w:sz w:val="24"/>
          <w:szCs w:val="24"/>
        </w:rPr>
      </w:pPr>
      <w:r w:rsidRPr="00AD57DC">
        <w:rPr>
          <w:rFonts w:ascii="Times New Roman" w:hAnsi="Times New Roman" w:cs="Times New Roman"/>
          <w:sz w:val="24"/>
          <w:szCs w:val="24"/>
        </w:rPr>
        <w:t>предлагать альтернативное решение в конфликтной ситуации;</w:t>
      </w:r>
    </w:p>
    <w:p w14:paraId="12344D37" w14:textId="77777777" w:rsidR="00AD57DC" w:rsidRPr="00AD57DC" w:rsidRDefault="00AD57DC" w:rsidP="00AD57DC">
      <w:pPr>
        <w:widowControl w:val="0"/>
        <w:numPr>
          <w:ilvl w:val="0"/>
          <w:numId w:val="22"/>
        </w:numPr>
        <w:tabs>
          <w:tab w:val="left" w:pos="993"/>
        </w:tabs>
        <w:spacing w:after="0" w:line="240" w:lineRule="auto"/>
        <w:ind w:hanging="720"/>
        <w:jc w:val="both"/>
        <w:rPr>
          <w:rFonts w:ascii="Times New Roman" w:hAnsi="Times New Roman" w:cs="Times New Roman"/>
          <w:sz w:val="24"/>
          <w:szCs w:val="24"/>
        </w:rPr>
      </w:pPr>
      <w:r w:rsidRPr="00AD57DC">
        <w:rPr>
          <w:rFonts w:ascii="Times New Roman" w:hAnsi="Times New Roman" w:cs="Times New Roman"/>
          <w:sz w:val="24"/>
          <w:szCs w:val="24"/>
        </w:rPr>
        <w:t>договариваться о правилах и вопросах для обсуждения в соответствии с поставленной перед группой задачей;</w:t>
      </w:r>
    </w:p>
    <w:p w14:paraId="7B83043A" w14:textId="77777777" w:rsidR="00AD57DC" w:rsidRPr="00AD57DC" w:rsidRDefault="00AD57DC" w:rsidP="00AD705A">
      <w:pPr>
        <w:widowControl w:val="0"/>
        <w:numPr>
          <w:ilvl w:val="0"/>
          <w:numId w:val="25"/>
        </w:numPr>
        <w:tabs>
          <w:tab w:val="left" w:pos="993"/>
        </w:tabs>
        <w:spacing w:after="0" w:line="240" w:lineRule="auto"/>
        <w:ind w:hanging="11"/>
        <w:jc w:val="both"/>
        <w:rPr>
          <w:rFonts w:ascii="Times New Roman" w:hAnsi="Times New Roman" w:cs="Times New Roman"/>
          <w:sz w:val="24"/>
          <w:szCs w:val="24"/>
        </w:rPr>
      </w:pPr>
      <w:r w:rsidRPr="00AD57DC">
        <w:rPr>
          <w:rFonts w:ascii="Times New Roman" w:hAnsi="Times New Roman" w:cs="Times New Roman"/>
          <w:sz w:val="24"/>
          <w:szCs w:val="24"/>
        </w:rPr>
        <w:t>организовывать учебное взаимодействие в группе (определять общие цели, распределять роли, договариваться друг с другом и т. д.);</w:t>
      </w:r>
    </w:p>
    <w:p w14:paraId="6C462FAF" w14:textId="77777777" w:rsidR="00AD57DC" w:rsidRPr="00AD57DC" w:rsidRDefault="00AD57DC" w:rsidP="00AD705A">
      <w:pPr>
        <w:widowControl w:val="0"/>
        <w:numPr>
          <w:ilvl w:val="0"/>
          <w:numId w:val="25"/>
        </w:numPr>
        <w:tabs>
          <w:tab w:val="left" w:pos="993"/>
        </w:tabs>
        <w:spacing w:after="0" w:line="240" w:lineRule="auto"/>
        <w:ind w:hanging="11"/>
        <w:jc w:val="both"/>
        <w:rPr>
          <w:rFonts w:ascii="Times New Roman" w:hAnsi="Times New Roman" w:cs="Times New Roman"/>
          <w:sz w:val="24"/>
          <w:szCs w:val="24"/>
        </w:rPr>
      </w:pPr>
      <w:r w:rsidRPr="00AD57DC">
        <w:rPr>
          <w:rFonts w:ascii="Times New Roman" w:hAnsi="Times New Roman" w:cs="Times New Roman"/>
          <w:sz w:val="24"/>
          <w:szCs w:val="24"/>
        </w:rPr>
        <w:t>принимать решение в ходе диалога и согласовывать его с собеседником;</w:t>
      </w:r>
    </w:p>
    <w:p w14:paraId="5BA04E46" w14:textId="77777777" w:rsidR="00AD57DC" w:rsidRPr="00AD57DC" w:rsidRDefault="00AD57DC" w:rsidP="00AD705A">
      <w:pPr>
        <w:widowControl w:val="0"/>
        <w:numPr>
          <w:ilvl w:val="0"/>
          <w:numId w:val="25"/>
        </w:numPr>
        <w:tabs>
          <w:tab w:val="left" w:pos="993"/>
        </w:tabs>
        <w:spacing w:after="0" w:line="240" w:lineRule="auto"/>
        <w:ind w:hanging="11"/>
        <w:jc w:val="both"/>
        <w:rPr>
          <w:rFonts w:ascii="Times New Roman" w:hAnsi="Times New Roman" w:cs="Times New Roman"/>
          <w:sz w:val="24"/>
          <w:szCs w:val="24"/>
        </w:rPr>
      </w:pPr>
      <w:r w:rsidRPr="00AD57DC">
        <w:rPr>
          <w:rFonts w:ascii="Times New Roman" w:hAnsi="Times New Roman" w:cs="Times New Roman"/>
          <w:sz w:val="24"/>
          <w:szCs w:val="24"/>
        </w:rPr>
        <w:t>целенаправленно искать и использовать информационные ресурсы, необходимые для решения учебных и практических задач с помощью средств ИКТ;</w:t>
      </w:r>
    </w:p>
    <w:p w14:paraId="2FE7BD74" w14:textId="77777777" w:rsidR="00AD57DC" w:rsidRPr="00AD57DC" w:rsidRDefault="00AD57DC" w:rsidP="00AD705A">
      <w:pPr>
        <w:widowControl w:val="0"/>
        <w:numPr>
          <w:ilvl w:val="0"/>
          <w:numId w:val="25"/>
        </w:numPr>
        <w:tabs>
          <w:tab w:val="left" w:pos="993"/>
        </w:tabs>
        <w:spacing w:after="0" w:line="240" w:lineRule="auto"/>
        <w:ind w:hanging="11"/>
        <w:jc w:val="both"/>
        <w:rPr>
          <w:rFonts w:ascii="Times New Roman" w:hAnsi="Times New Roman" w:cs="Times New Roman"/>
          <w:sz w:val="24"/>
          <w:szCs w:val="24"/>
        </w:rPr>
      </w:pPr>
      <w:r w:rsidRPr="00AD57DC">
        <w:rPr>
          <w:rFonts w:ascii="Times New Roman" w:hAnsi="Times New Roman" w:cs="Times New Roman"/>
          <w:sz w:val="24"/>
          <w:szCs w:val="24"/>
        </w:rPr>
        <w:t>выделять информационный аспект задачи, оперировать данными, использовать модель решения задачи;</w:t>
      </w:r>
    </w:p>
    <w:p w14:paraId="685BE5CD" w14:textId="77777777" w:rsidR="00AD57DC" w:rsidRPr="00AD57DC" w:rsidRDefault="00AD57DC" w:rsidP="00AD705A">
      <w:pPr>
        <w:widowControl w:val="0"/>
        <w:numPr>
          <w:ilvl w:val="0"/>
          <w:numId w:val="25"/>
        </w:numPr>
        <w:tabs>
          <w:tab w:val="left" w:pos="993"/>
        </w:tabs>
        <w:spacing w:after="0" w:line="240" w:lineRule="auto"/>
        <w:ind w:hanging="11"/>
        <w:jc w:val="both"/>
        <w:rPr>
          <w:rFonts w:ascii="Times New Roman" w:hAnsi="Times New Roman" w:cs="Times New Roman"/>
          <w:sz w:val="24"/>
          <w:szCs w:val="24"/>
        </w:rPr>
      </w:pPr>
      <w:r w:rsidRPr="00AD57DC">
        <w:rPr>
          <w:rFonts w:ascii="Times New Roman" w:hAnsi="Times New Roman" w:cs="Times New Roman"/>
          <w:sz w:val="24"/>
          <w:szCs w:val="24"/>
        </w:rPr>
        <w:t>использовать компьютерные технологии (включая выбор адекватных задаче инструментальных программно-аппаратных средств и сервисов) для решения информационных и коммуникационных учебных задач, в том числе: вычисление, написание писем, сочинений, докладов, рефератов, создание презентаций и др.;</w:t>
      </w:r>
    </w:p>
    <w:p w14:paraId="288BE16F" w14:textId="77777777" w:rsidR="00AD57DC" w:rsidRDefault="00AD57DC" w:rsidP="00AD705A">
      <w:pPr>
        <w:widowControl w:val="0"/>
        <w:numPr>
          <w:ilvl w:val="0"/>
          <w:numId w:val="25"/>
        </w:numPr>
        <w:tabs>
          <w:tab w:val="left" w:pos="993"/>
        </w:tabs>
        <w:spacing w:after="0" w:line="240" w:lineRule="auto"/>
        <w:ind w:hanging="11"/>
        <w:jc w:val="both"/>
        <w:rPr>
          <w:rFonts w:ascii="Times New Roman" w:hAnsi="Times New Roman" w:cs="Times New Roman"/>
          <w:sz w:val="24"/>
          <w:szCs w:val="24"/>
        </w:rPr>
      </w:pPr>
      <w:r w:rsidRPr="00AD57DC">
        <w:rPr>
          <w:rFonts w:ascii="Times New Roman" w:hAnsi="Times New Roman" w:cs="Times New Roman"/>
          <w:sz w:val="24"/>
          <w:szCs w:val="24"/>
        </w:rPr>
        <w:t>использовать информацию с учетом этических и правовых норм;</w:t>
      </w:r>
    </w:p>
    <w:p w14:paraId="195431BF" w14:textId="77777777" w:rsidR="00AD705A" w:rsidRDefault="00AD705A" w:rsidP="001F06D4">
      <w:pPr>
        <w:widowControl w:val="0"/>
        <w:tabs>
          <w:tab w:val="left" w:pos="993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14:paraId="4E053EBB" w14:textId="77777777" w:rsidR="00AD57DC" w:rsidRDefault="00AD705A" w:rsidP="00AD705A">
      <w:pPr>
        <w:widowControl w:val="0"/>
        <w:tabs>
          <w:tab w:val="left" w:pos="993"/>
        </w:tabs>
        <w:spacing w:after="0" w:line="240" w:lineRule="auto"/>
        <w:ind w:left="720"/>
        <w:jc w:val="center"/>
        <w:rPr>
          <w:rFonts w:ascii="Times New Roman" w:hAnsi="Times New Roman" w:cs="Times New Roman"/>
          <w:sz w:val="24"/>
          <w:szCs w:val="24"/>
        </w:rPr>
      </w:pPr>
      <w:r w:rsidRPr="00AD705A">
        <w:rPr>
          <w:rFonts w:ascii="Times New Roman" w:hAnsi="Times New Roman" w:cs="Times New Roman"/>
          <w:b/>
          <w:sz w:val="24"/>
          <w:szCs w:val="24"/>
        </w:rPr>
        <w:t>Предметные</w:t>
      </w:r>
    </w:p>
    <w:p w14:paraId="3A447DAD" w14:textId="77777777" w:rsidR="00AD705A" w:rsidRPr="002043EB" w:rsidRDefault="00AD705A" w:rsidP="00AD705A">
      <w:pPr>
        <w:pStyle w:val="3"/>
        <w:spacing w:before="0" w:beforeAutospacing="0" w:after="0" w:afterAutospacing="0"/>
        <w:rPr>
          <w:sz w:val="24"/>
          <w:szCs w:val="24"/>
        </w:rPr>
      </w:pPr>
      <w:bookmarkStart w:id="0" w:name="_Toc284662721"/>
      <w:bookmarkStart w:id="1" w:name="_Toc284663347"/>
      <w:r w:rsidRPr="002043EB">
        <w:rPr>
          <w:sz w:val="24"/>
          <w:szCs w:val="24"/>
        </w:rPr>
        <w:t>Выпускник научится (для использования в повседневной жизни и обеспечения возможности успешного продолжения образования на базовом уровне)</w:t>
      </w:r>
      <w:bookmarkEnd w:id="0"/>
      <w:bookmarkEnd w:id="1"/>
    </w:p>
    <w:p w14:paraId="70962558" w14:textId="77777777" w:rsidR="00AD705A" w:rsidRPr="002043EB" w:rsidRDefault="00AD705A" w:rsidP="00AD705A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043EB">
        <w:rPr>
          <w:rFonts w:ascii="Times New Roman" w:hAnsi="Times New Roman" w:cs="Times New Roman"/>
          <w:b/>
          <w:sz w:val="24"/>
          <w:szCs w:val="24"/>
        </w:rPr>
        <w:t>Числа</w:t>
      </w:r>
    </w:p>
    <w:p w14:paraId="4B239675" w14:textId="77777777" w:rsidR="00AD705A" w:rsidRPr="002043EB" w:rsidRDefault="00AD705A" w:rsidP="00DF283F">
      <w:pPr>
        <w:pStyle w:val="a9"/>
        <w:numPr>
          <w:ilvl w:val="0"/>
          <w:numId w:val="4"/>
        </w:numPr>
        <w:tabs>
          <w:tab w:val="left" w:pos="1134"/>
        </w:tabs>
        <w:ind w:left="0" w:firstLine="709"/>
        <w:jc w:val="both"/>
      </w:pPr>
      <w:r w:rsidRPr="002043EB">
        <w:t>Оперировать на базовом уровне понятиями:</w:t>
      </w:r>
      <w:r w:rsidR="00DF283F">
        <w:t xml:space="preserve"> рациональные и действительные числа</w:t>
      </w:r>
      <w:r w:rsidRPr="002043EB">
        <w:t>;</w:t>
      </w:r>
    </w:p>
    <w:p w14:paraId="2F4FD927" w14:textId="77777777" w:rsidR="00AD705A" w:rsidRPr="002043EB" w:rsidRDefault="00AD705A" w:rsidP="00AD705A">
      <w:pPr>
        <w:pStyle w:val="a9"/>
        <w:numPr>
          <w:ilvl w:val="0"/>
          <w:numId w:val="4"/>
        </w:numPr>
        <w:tabs>
          <w:tab w:val="left" w:pos="1134"/>
        </w:tabs>
        <w:ind w:left="0" w:firstLine="709"/>
        <w:jc w:val="both"/>
      </w:pPr>
      <w:r w:rsidRPr="002043EB">
        <w:t>распознавать раци</w:t>
      </w:r>
      <w:r w:rsidR="00DF283F">
        <w:t>ональные и иррациональные числа и действительные числа;</w:t>
      </w:r>
    </w:p>
    <w:p w14:paraId="254A6E0F" w14:textId="77777777" w:rsidR="00AD705A" w:rsidRPr="002043EB" w:rsidRDefault="00AD705A" w:rsidP="00AD705A">
      <w:pPr>
        <w:pStyle w:val="a9"/>
        <w:numPr>
          <w:ilvl w:val="0"/>
          <w:numId w:val="4"/>
        </w:numPr>
        <w:tabs>
          <w:tab w:val="left" w:pos="1134"/>
        </w:tabs>
        <w:ind w:left="0" w:firstLine="709"/>
        <w:jc w:val="both"/>
      </w:pPr>
      <w:r w:rsidRPr="002043EB">
        <w:t>сравнивать числа.</w:t>
      </w:r>
    </w:p>
    <w:p w14:paraId="336CF477" w14:textId="77777777" w:rsidR="00AD705A" w:rsidRPr="002043EB" w:rsidRDefault="00AD705A" w:rsidP="00AD705A">
      <w:pPr>
        <w:tabs>
          <w:tab w:val="left" w:pos="1134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043EB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14:paraId="75EB49DA" w14:textId="77777777" w:rsidR="00AD705A" w:rsidRPr="002043EB" w:rsidRDefault="00AD705A" w:rsidP="00AD705A">
      <w:pPr>
        <w:pStyle w:val="a9"/>
        <w:numPr>
          <w:ilvl w:val="0"/>
          <w:numId w:val="4"/>
        </w:numPr>
        <w:tabs>
          <w:tab w:val="left" w:pos="1134"/>
        </w:tabs>
        <w:ind w:left="0" w:firstLine="709"/>
        <w:jc w:val="both"/>
      </w:pPr>
      <w:r w:rsidRPr="002043EB">
        <w:t>оценивать результаты вычислений при решении практических задач;</w:t>
      </w:r>
    </w:p>
    <w:p w14:paraId="5E7D1B1E" w14:textId="77777777" w:rsidR="00AD705A" w:rsidRPr="002043EB" w:rsidRDefault="00AD705A" w:rsidP="00AD705A">
      <w:pPr>
        <w:pStyle w:val="a9"/>
        <w:numPr>
          <w:ilvl w:val="0"/>
          <w:numId w:val="4"/>
        </w:numPr>
        <w:tabs>
          <w:tab w:val="left" w:pos="1134"/>
        </w:tabs>
        <w:ind w:left="0" w:firstLine="709"/>
        <w:jc w:val="both"/>
      </w:pPr>
      <w:r w:rsidRPr="002043EB">
        <w:t>выполнять сравнение чисел в реальных ситуациях;</w:t>
      </w:r>
    </w:p>
    <w:p w14:paraId="00862F89" w14:textId="77777777" w:rsidR="00AD705A" w:rsidRPr="002043EB" w:rsidRDefault="00AD705A" w:rsidP="00AD705A">
      <w:pPr>
        <w:pStyle w:val="a9"/>
        <w:numPr>
          <w:ilvl w:val="0"/>
          <w:numId w:val="4"/>
        </w:numPr>
        <w:tabs>
          <w:tab w:val="left" w:pos="1134"/>
        </w:tabs>
        <w:ind w:left="0" w:firstLine="709"/>
        <w:contextualSpacing/>
        <w:jc w:val="both"/>
      </w:pPr>
      <w:r w:rsidRPr="002043EB">
        <w:t>составлять числовые выражения при решении практических задач и задач из других учебных предметов.</w:t>
      </w:r>
    </w:p>
    <w:p w14:paraId="36DA41E2" w14:textId="77777777" w:rsidR="00AD705A" w:rsidRPr="002043EB" w:rsidRDefault="00AD705A" w:rsidP="00AD705A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043EB">
        <w:rPr>
          <w:rFonts w:ascii="Times New Roman" w:hAnsi="Times New Roman" w:cs="Times New Roman"/>
          <w:b/>
          <w:sz w:val="24"/>
          <w:szCs w:val="24"/>
        </w:rPr>
        <w:t>Тождественные преобразования</w:t>
      </w:r>
    </w:p>
    <w:p w14:paraId="6E1E4DE5" w14:textId="77777777" w:rsidR="00AD705A" w:rsidRPr="002043EB" w:rsidRDefault="00AD705A" w:rsidP="00AD705A">
      <w:pPr>
        <w:pStyle w:val="a9"/>
        <w:numPr>
          <w:ilvl w:val="0"/>
          <w:numId w:val="11"/>
        </w:numPr>
        <w:tabs>
          <w:tab w:val="left" w:pos="1134"/>
        </w:tabs>
        <w:ind w:left="0" w:firstLine="709"/>
        <w:jc w:val="both"/>
      </w:pPr>
      <w:r w:rsidRPr="002043EB">
        <w:lastRenderedPageBreak/>
        <w:t>Выполнять несложные преобразования для вычисления значений числовых выражений, содержащих степени с целым отрицательным показателем;</w:t>
      </w:r>
    </w:p>
    <w:p w14:paraId="1B9F4AD9" w14:textId="77777777" w:rsidR="00AD705A" w:rsidRPr="002043EB" w:rsidRDefault="00AD705A" w:rsidP="00AD705A">
      <w:pPr>
        <w:pStyle w:val="a9"/>
        <w:numPr>
          <w:ilvl w:val="0"/>
          <w:numId w:val="11"/>
        </w:numPr>
        <w:tabs>
          <w:tab w:val="left" w:pos="1134"/>
        </w:tabs>
        <w:ind w:left="0" w:firstLine="709"/>
        <w:jc w:val="both"/>
      </w:pPr>
      <w:r w:rsidRPr="002043EB">
        <w:t>выполнять несложные преобразования дробно-линейных выражений и выражений с квадратными корнями.</w:t>
      </w:r>
    </w:p>
    <w:p w14:paraId="490715A9" w14:textId="77777777" w:rsidR="00AD705A" w:rsidRPr="002043EB" w:rsidRDefault="00AD705A" w:rsidP="00AD705A">
      <w:pPr>
        <w:tabs>
          <w:tab w:val="left" w:pos="1134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043EB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14:paraId="2FD6E264" w14:textId="77777777" w:rsidR="00AD705A" w:rsidRPr="002043EB" w:rsidRDefault="00AD705A" w:rsidP="00AD705A">
      <w:pPr>
        <w:pStyle w:val="a9"/>
        <w:numPr>
          <w:ilvl w:val="0"/>
          <w:numId w:val="9"/>
        </w:numPr>
        <w:tabs>
          <w:tab w:val="left" w:pos="1134"/>
        </w:tabs>
        <w:ind w:left="0" w:firstLine="709"/>
        <w:contextualSpacing/>
        <w:jc w:val="both"/>
      </w:pPr>
      <w:r w:rsidRPr="002043EB">
        <w:t xml:space="preserve">понимать смысл записи числа в стандартном виде; </w:t>
      </w:r>
    </w:p>
    <w:p w14:paraId="61B7E2AE" w14:textId="77777777" w:rsidR="00AD705A" w:rsidRPr="002043EB" w:rsidRDefault="00AD705A" w:rsidP="00AD705A">
      <w:pPr>
        <w:pStyle w:val="a9"/>
        <w:numPr>
          <w:ilvl w:val="0"/>
          <w:numId w:val="9"/>
        </w:numPr>
        <w:tabs>
          <w:tab w:val="left" w:pos="1134"/>
        </w:tabs>
        <w:ind w:left="0" w:firstLine="709"/>
        <w:contextualSpacing/>
        <w:jc w:val="both"/>
      </w:pPr>
      <w:r w:rsidRPr="002043EB">
        <w:t>оперировать на базовом уровне понятием «стандартная запись числа».</w:t>
      </w:r>
    </w:p>
    <w:p w14:paraId="66800A92" w14:textId="77777777" w:rsidR="00AD705A" w:rsidRPr="002043EB" w:rsidRDefault="00AD705A" w:rsidP="00AD705A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043EB">
        <w:rPr>
          <w:rFonts w:ascii="Times New Roman" w:hAnsi="Times New Roman" w:cs="Times New Roman"/>
          <w:b/>
          <w:sz w:val="24"/>
          <w:szCs w:val="24"/>
        </w:rPr>
        <w:t>Уравнения и неравенства</w:t>
      </w:r>
    </w:p>
    <w:p w14:paraId="59226951" w14:textId="77777777" w:rsidR="00825D46" w:rsidRPr="00825D46" w:rsidRDefault="00825D46" w:rsidP="00F35BDB">
      <w:pPr>
        <w:pStyle w:val="a9"/>
        <w:numPr>
          <w:ilvl w:val="0"/>
          <w:numId w:val="9"/>
        </w:numPr>
        <w:ind w:left="1134" w:hanging="425"/>
        <w:rPr>
          <w:rFonts w:eastAsia="Calibri"/>
          <w:lang w:eastAsia="ru-RU"/>
        </w:rPr>
      </w:pPr>
      <w:r>
        <w:t xml:space="preserve"> о</w:t>
      </w:r>
      <w:r w:rsidR="00AD705A" w:rsidRPr="00825D46">
        <w:t xml:space="preserve">перировать на базовом уровне понятиями: </w:t>
      </w:r>
      <w:r w:rsidRPr="00825D46">
        <w:rPr>
          <w:rFonts w:eastAsia="Calibri"/>
          <w:lang w:eastAsia="ru-RU"/>
        </w:rPr>
        <w:t>числовое неравенство, неравенство, решение неравенства;</w:t>
      </w:r>
    </w:p>
    <w:p w14:paraId="182F1FF2" w14:textId="77777777" w:rsidR="00AD705A" w:rsidRPr="00825D46" w:rsidRDefault="00825D46" w:rsidP="00F35BDB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825D46">
        <w:rPr>
          <w:rFonts w:ascii="Times New Roman" w:hAnsi="Times New Roman"/>
          <w:sz w:val="24"/>
          <w:szCs w:val="24"/>
        </w:rPr>
        <w:t>проверять справедливость числовых равенств и неравенств;</w:t>
      </w:r>
    </w:p>
    <w:p w14:paraId="62E94062" w14:textId="77777777" w:rsidR="00F35BDB" w:rsidRPr="00F35BDB" w:rsidRDefault="00F35BDB" w:rsidP="00F35BDB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F35BDB">
        <w:rPr>
          <w:rFonts w:ascii="Times New Roman" w:hAnsi="Times New Roman"/>
          <w:sz w:val="24"/>
          <w:szCs w:val="24"/>
        </w:rPr>
        <w:t>решать линейные неравенства и несложные неравенства, сводящиеся к линейным;</w:t>
      </w:r>
    </w:p>
    <w:p w14:paraId="2957D5A8" w14:textId="77777777" w:rsidR="00AD705A" w:rsidRDefault="00F35BDB" w:rsidP="00F35BDB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F35BDB">
        <w:rPr>
          <w:rFonts w:ascii="Times New Roman" w:hAnsi="Times New Roman"/>
          <w:sz w:val="24"/>
          <w:szCs w:val="24"/>
        </w:rPr>
        <w:t>решать системы несложных линейных уравнений, неравенств</w:t>
      </w:r>
    </w:p>
    <w:p w14:paraId="29AC50A5" w14:textId="77777777" w:rsidR="00F35BDB" w:rsidRPr="00F35BDB" w:rsidRDefault="00F35BDB" w:rsidP="00F35BDB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F35BDB">
        <w:rPr>
          <w:rFonts w:ascii="Times New Roman" w:hAnsi="Times New Roman"/>
          <w:sz w:val="24"/>
          <w:szCs w:val="24"/>
        </w:rPr>
        <w:t>проверять, является ли данное число решением уравнения (неравенства);</w:t>
      </w:r>
    </w:p>
    <w:p w14:paraId="529E8FC6" w14:textId="77777777" w:rsidR="008D15C8" w:rsidRDefault="00F35BDB" w:rsidP="00F35BDB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F35BDB">
        <w:rPr>
          <w:rFonts w:ascii="Times New Roman" w:hAnsi="Times New Roman"/>
          <w:sz w:val="24"/>
          <w:szCs w:val="24"/>
        </w:rPr>
        <w:t>изображать решения неравенств и их систем на числовой прямой.</w:t>
      </w:r>
    </w:p>
    <w:p w14:paraId="27FE83DC" w14:textId="77777777" w:rsidR="008D15C8" w:rsidRPr="008D15C8" w:rsidRDefault="008D15C8" w:rsidP="008D15C8">
      <w:pPr>
        <w:tabs>
          <w:tab w:val="left" w:pos="1134"/>
        </w:tabs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8D15C8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14:paraId="6A155C19" w14:textId="77777777" w:rsidR="00F35BDB" w:rsidRPr="008D15C8" w:rsidRDefault="008D15C8" w:rsidP="008D15C8">
      <w:pPr>
        <w:pStyle w:val="a9"/>
        <w:numPr>
          <w:ilvl w:val="0"/>
          <w:numId w:val="4"/>
        </w:numPr>
        <w:tabs>
          <w:tab w:val="left" w:pos="1134"/>
        </w:tabs>
        <w:spacing w:line="360" w:lineRule="auto"/>
        <w:ind w:left="0" w:firstLine="709"/>
        <w:contextualSpacing/>
        <w:jc w:val="both"/>
      </w:pPr>
      <w:r w:rsidRPr="008D15C8">
        <w:t>составлять и решать линейные уравнения при решении задач, возникающих в других учебных предметах</w:t>
      </w:r>
      <w:r w:rsidR="00F35BDB" w:rsidRPr="008D15C8">
        <w:tab/>
      </w:r>
    </w:p>
    <w:p w14:paraId="507B085E" w14:textId="77777777" w:rsidR="00AD705A" w:rsidRPr="002043EB" w:rsidRDefault="00AD705A" w:rsidP="00AD705A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043EB">
        <w:rPr>
          <w:rFonts w:ascii="Times New Roman" w:hAnsi="Times New Roman" w:cs="Times New Roman"/>
          <w:b/>
          <w:sz w:val="24"/>
          <w:szCs w:val="24"/>
        </w:rPr>
        <w:t>Функции</w:t>
      </w:r>
    </w:p>
    <w:p w14:paraId="1AFCDD76" w14:textId="77777777" w:rsidR="00AD705A" w:rsidRPr="002043EB" w:rsidRDefault="00AD705A" w:rsidP="00AD705A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2043EB">
        <w:rPr>
          <w:rFonts w:ascii="Times New Roman" w:hAnsi="Times New Roman"/>
          <w:sz w:val="24"/>
          <w:szCs w:val="24"/>
        </w:rPr>
        <w:t xml:space="preserve">Находить значение функции по заданному значению аргумента; </w:t>
      </w:r>
    </w:p>
    <w:p w14:paraId="71C8AD23" w14:textId="77777777" w:rsidR="00AD705A" w:rsidRPr="002043EB" w:rsidRDefault="00AD705A" w:rsidP="00AD705A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2043EB">
        <w:rPr>
          <w:rFonts w:ascii="Times New Roman" w:hAnsi="Times New Roman"/>
          <w:sz w:val="24"/>
          <w:szCs w:val="24"/>
        </w:rPr>
        <w:t>находить значение аргумента по заданному значению функции в несложных ситуациях;</w:t>
      </w:r>
    </w:p>
    <w:p w14:paraId="3AA71D8A" w14:textId="77777777" w:rsidR="00AD705A" w:rsidRPr="002043EB" w:rsidRDefault="00AD705A" w:rsidP="00AD705A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2043EB">
        <w:rPr>
          <w:rFonts w:ascii="Times New Roman" w:hAnsi="Times New Roman"/>
          <w:sz w:val="24"/>
          <w:szCs w:val="24"/>
        </w:rPr>
        <w:t>определять положение точки по ее координатам, координаты точки по ее положению на координатной плоскости;</w:t>
      </w:r>
    </w:p>
    <w:p w14:paraId="3824FA7F" w14:textId="77777777" w:rsidR="00AD705A" w:rsidRPr="002043EB" w:rsidRDefault="00AD705A" w:rsidP="00AD705A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2043EB">
        <w:rPr>
          <w:rFonts w:ascii="Times New Roman" w:hAnsi="Times New Roman"/>
          <w:sz w:val="24"/>
          <w:szCs w:val="24"/>
        </w:rPr>
        <w:t>по графику находить область определения, множество значений, нули функции, промежутки знакопостоянства, промежутки возрастания и убывания, наибольшее и наименьшее значения функции;</w:t>
      </w:r>
    </w:p>
    <w:p w14:paraId="7DAA98EC" w14:textId="77777777" w:rsidR="00AD705A" w:rsidRPr="002043EB" w:rsidRDefault="00AD705A" w:rsidP="00A755A1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2043EB">
        <w:rPr>
          <w:rFonts w:ascii="Times New Roman" w:hAnsi="Times New Roman"/>
          <w:sz w:val="24"/>
          <w:szCs w:val="24"/>
        </w:rPr>
        <w:t>проверять, является ли данный график графиком заданной функции (</w:t>
      </w:r>
      <w:r w:rsidR="00A755A1" w:rsidRPr="00A755A1">
        <w:rPr>
          <w:rFonts w:ascii="Times New Roman" w:hAnsi="Times New Roman"/>
          <w:sz w:val="24"/>
          <w:szCs w:val="24"/>
        </w:rPr>
        <w:t>квадратичной</w:t>
      </w:r>
      <w:r w:rsidRPr="002043EB">
        <w:rPr>
          <w:rFonts w:ascii="Times New Roman" w:hAnsi="Times New Roman"/>
          <w:sz w:val="24"/>
          <w:szCs w:val="24"/>
        </w:rPr>
        <w:t>);</w:t>
      </w:r>
    </w:p>
    <w:p w14:paraId="14B99E2F" w14:textId="77777777" w:rsidR="00AD705A" w:rsidRDefault="00AD705A" w:rsidP="00A755A1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2043EB">
        <w:rPr>
          <w:rFonts w:ascii="Times New Roman" w:hAnsi="Times New Roman"/>
          <w:sz w:val="24"/>
          <w:szCs w:val="24"/>
        </w:rPr>
        <w:t>определять приближенные значения координат точки пересечения графиков функций;</w:t>
      </w:r>
    </w:p>
    <w:p w14:paraId="2FF61BB6" w14:textId="77777777" w:rsidR="00A755A1" w:rsidRPr="00A755A1" w:rsidRDefault="00A755A1" w:rsidP="00A755A1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A755A1">
        <w:rPr>
          <w:rFonts w:ascii="Times New Roman" w:hAnsi="Times New Roman"/>
          <w:sz w:val="24"/>
          <w:szCs w:val="24"/>
        </w:rPr>
        <w:t>оперировать на базовом уровне понятиями: последовательность, арифметическая прогрессия, геометрическая прогрессия;</w:t>
      </w:r>
    </w:p>
    <w:p w14:paraId="0F91D629" w14:textId="77777777" w:rsidR="00A755A1" w:rsidRPr="00A755A1" w:rsidRDefault="00A755A1" w:rsidP="00A755A1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A755A1">
        <w:rPr>
          <w:rFonts w:ascii="Times New Roman" w:hAnsi="Times New Roman"/>
          <w:sz w:val="24"/>
          <w:szCs w:val="24"/>
        </w:rPr>
        <w:t>решать задачи на прогрессии, в которых ответ может быть получен непосредственным подсчетом без применения формул.</w:t>
      </w:r>
    </w:p>
    <w:p w14:paraId="68D1897B" w14:textId="77777777" w:rsidR="00AD705A" w:rsidRPr="002043EB" w:rsidRDefault="00AD705A" w:rsidP="00AD705A">
      <w:pPr>
        <w:tabs>
          <w:tab w:val="left" w:pos="1134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043EB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14:paraId="4994226D" w14:textId="77777777" w:rsidR="00AD705A" w:rsidRPr="002043EB" w:rsidRDefault="00AD705A" w:rsidP="00AD705A">
      <w:pPr>
        <w:pStyle w:val="a9"/>
        <w:numPr>
          <w:ilvl w:val="0"/>
          <w:numId w:val="3"/>
        </w:numPr>
        <w:tabs>
          <w:tab w:val="left" w:pos="1134"/>
        </w:tabs>
        <w:ind w:left="0" w:firstLine="709"/>
        <w:jc w:val="both"/>
      </w:pPr>
      <w:r w:rsidRPr="002043EB">
        <w:t>использовать графики реальных процессов и зависимостей для определения их свойств (наибольшие и наименьшие значения, промежутки возрастания и убывания, области положительных и отрицательных значений и т.п.);</w:t>
      </w:r>
    </w:p>
    <w:p w14:paraId="52F99B45" w14:textId="77777777" w:rsidR="00AD705A" w:rsidRPr="002043EB" w:rsidRDefault="00AD705A" w:rsidP="00AD705A">
      <w:pPr>
        <w:pStyle w:val="a9"/>
        <w:numPr>
          <w:ilvl w:val="0"/>
          <w:numId w:val="3"/>
        </w:numPr>
        <w:tabs>
          <w:tab w:val="left" w:pos="1134"/>
        </w:tabs>
        <w:ind w:left="0" w:firstLine="709"/>
        <w:jc w:val="both"/>
      </w:pPr>
      <w:r w:rsidRPr="002043EB">
        <w:t>использовать свойства линейной функции и ее график при решении задач из других учебных предметов.</w:t>
      </w:r>
    </w:p>
    <w:p w14:paraId="22B533EA" w14:textId="77777777" w:rsidR="00AD705A" w:rsidRPr="002043EB" w:rsidRDefault="00AD705A" w:rsidP="00A755A1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2043EB">
        <w:rPr>
          <w:rFonts w:ascii="Times New Roman" w:hAnsi="Times New Roman"/>
          <w:sz w:val="24"/>
          <w:szCs w:val="24"/>
        </w:rPr>
        <w:t>иметь представление о роли закона больших чисел в массовых явлениях.</w:t>
      </w:r>
    </w:p>
    <w:p w14:paraId="55869E55" w14:textId="6059DD1E" w:rsidR="00AD705A" w:rsidRPr="002043EB" w:rsidRDefault="00AD705A" w:rsidP="00690901">
      <w:pPr>
        <w:pStyle w:val="a"/>
        <w:numPr>
          <w:ilvl w:val="0"/>
          <w:numId w:val="0"/>
        </w:numPr>
        <w:tabs>
          <w:tab w:val="left" w:pos="1134"/>
        </w:tabs>
        <w:ind w:left="709"/>
        <w:rPr>
          <w:rFonts w:ascii="Times New Roman" w:hAnsi="Times New Roman"/>
          <w:sz w:val="24"/>
          <w:szCs w:val="24"/>
        </w:rPr>
      </w:pPr>
    </w:p>
    <w:p w14:paraId="28750F60" w14:textId="77777777" w:rsidR="00AD705A" w:rsidRPr="002043EB" w:rsidRDefault="00AD705A" w:rsidP="00AD705A">
      <w:pPr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2043EB">
        <w:rPr>
          <w:rFonts w:ascii="Times New Roman" w:hAnsi="Times New Roman" w:cs="Times New Roman"/>
          <w:b/>
          <w:bCs/>
          <w:sz w:val="24"/>
          <w:szCs w:val="24"/>
        </w:rPr>
        <w:t>Текстовые задачи</w:t>
      </w:r>
    </w:p>
    <w:p w14:paraId="2DDBB051" w14:textId="77777777" w:rsidR="00AD705A" w:rsidRPr="002043EB" w:rsidRDefault="00AD705A" w:rsidP="00AD705A">
      <w:pPr>
        <w:pStyle w:val="a9"/>
        <w:numPr>
          <w:ilvl w:val="0"/>
          <w:numId w:val="4"/>
        </w:numPr>
        <w:tabs>
          <w:tab w:val="left" w:pos="1134"/>
        </w:tabs>
        <w:ind w:left="0" w:firstLine="709"/>
        <w:jc w:val="both"/>
      </w:pPr>
      <w:r w:rsidRPr="002043EB">
        <w:t>Решать несложные сюжетные задачи разных типов на все арифметические действия;</w:t>
      </w:r>
    </w:p>
    <w:p w14:paraId="6007D01E" w14:textId="77777777" w:rsidR="00AD705A" w:rsidRPr="002043EB" w:rsidRDefault="00AD705A" w:rsidP="00AD705A">
      <w:pPr>
        <w:pStyle w:val="a9"/>
        <w:numPr>
          <w:ilvl w:val="0"/>
          <w:numId w:val="4"/>
        </w:numPr>
        <w:tabs>
          <w:tab w:val="left" w:pos="1134"/>
        </w:tabs>
        <w:ind w:left="0" w:firstLine="709"/>
        <w:jc w:val="both"/>
      </w:pPr>
      <w:r w:rsidRPr="002043EB">
        <w:t>строить модель условия задачи (в виде таблицы, схемы, рисунка или уравнения), в которой даны значения двух из трех взаимосвязанных величин, с целью поиска решения задачи;</w:t>
      </w:r>
    </w:p>
    <w:p w14:paraId="26C7EDAF" w14:textId="77777777" w:rsidR="00AD705A" w:rsidRPr="002043EB" w:rsidRDefault="00AD705A" w:rsidP="00AD705A">
      <w:pPr>
        <w:pStyle w:val="a9"/>
        <w:numPr>
          <w:ilvl w:val="0"/>
          <w:numId w:val="4"/>
        </w:numPr>
        <w:tabs>
          <w:tab w:val="left" w:pos="1134"/>
        </w:tabs>
        <w:ind w:left="0" w:firstLine="709"/>
        <w:jc w:val="both"/>
      </w:pPr>
      <w:r w:rsidRPr="002043EB">
        <w:lastRenderedPageBreak/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14:paraId="5EF623CC" w14:textId="77777777" w:rsidR="00AD705A" w:rsidRPr="002043EB" w:rsidRDefault="00AD705A" w:rsidP="00AD705A">
      <w:pPr>
        <w:pStyle w:val="a9"/>
        <w:numPr>
          <w:ilvl w:val="0"/>
          <w:numId w:val="4"/>
        </w:numPr>
        <w:tabs>
          <w:tab w:val="left" w:pos="1134"/>
        </w:tabs>
        <w:ind w:left="0" w:firstLine="709"/>
        <w:jc w:val="both"/>
      </w:pPr>
      <w:r w:rsidRPr="002043EB">
        <w:t xml:space="preserve">составлять план решения задачи; </w:t>
      </w:r>
    </w:p>
    <w:p w14:paraId="23C81F0E" w14:textId="77777777" w:rsidR="00AD705A" w:rsidRPr="002043EB" w:rsidRDefault="00AD705A" w:rsidP="00AD705A">
      <w:pPr>
        <w:pStyle w:val="a9"/>
        <w:numPr>
          <w:ilvl w:val="0"/>
          <w:numId w:val="4"/>
        </w:numPr>
        <w:tabs>
          <w:tab w:val="left" w:pos="1134"/>
        </w:tabs>
        <w:ind w:left="0" w:firstLine="709"/>
        <w:jc w:val="both"/>
      </w:pPr>
      <w:r w:rsidRPr="002043EB">
        <w:t>выделять этапы решения задачи;</w:t>
      </w:r>
    </w:p>
    <w:p w14:paraId="4F5C1CAC" w14:textId="77777777" w:rsidR="00AD705A" w:rsidRPr="002043EB" w:rsidRDefault="00AD705A" w:rsidP="00AD705A">
      <w:pPr>
        <w:pStyle w:val="a9"/>
        <w:numPr>
          <w:ilvl w:val="0"/>
          <w:numId w:val="4"/>
        </w:numPr>
        <w:tabs>
          <w:tab w:val="left" w:pos="1134"/>
        </w:tabs>
        <w:ind w:left="0" w:firstLine="709"/>
        <w:jc w:val="both"/>
      </w:pPr>
      <w:r w:rsidRPr="002043EB">
        <w:t>интерпретировать вычислительные результаты в задаче, исследовать полученное решение задачи;</w:t>
      </w:r>
    </w:p>
    <w:p w14:paraId="1BC4E25B" w14:textId="77777777" w:rsidR="00AD705A" w:rsidRPr="002043EB" w:rsidRDefault="00AD705A" w:rsidP="00AD705A">
      <w:pPr>
        <w:pStyle w:val="a9"/>
        <w:numPr>
          <w:ilvl w:val="0"/>
          <w:numId w:val="4"/>
        </w:numPr>
        <w:tabs>
          <w:tab w:val="left" w:pos="1134"/>
        </w:tabs>
        <w:ind w:left="0" w:firstLine="709"/>
        <w:contextualSpacing/>
        <w:jc w:val="both"/>
      </w:pPr>
      <w:r w:rsidRPr="002043EB"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14:paraId="6B2C77CD" w14:textId="77777777" w:rsidR="00AD705A" w:rsidRPr="002043EB" w:rsidRDefault="00AD705A" w:rsidP="00AD705A">
      <w:pPr>
        <w:pStyle w:val="a9"/>
        <w:numPr>
          <w:ilvl w:val="0"/>
          <w:numId w:val="4"/>
        </w:numPr>
        <w:tabs>
          <w:tab w:val="left" w:pos="1134"/>
        </w:tabs>
        <w:ind w:left="0" w:firstLine="709"/>
        <w:contextualSpacing/>
        <w:jc w:val="both"/>
      </w:pPr>
      <w:r w:rsidRPr="002043EB">
        <w:t>решать несложные логические задачи методом рассуждений.</w:t>
      </w:r>
    </w:p>
    <w:p w14:paraId="23FCDCE6" w14:textId="77777777" w:rsidR="00AD705A" w:rsidRPr="002043EB" w:rsidRDefault="00AD705A" w:rsidP="00AD705A">
      <w:pPr>
        <w:tabs>
          <w:tab w:val="left" w:pos="1134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043EB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14:paraId="36B32CE9" w14:textId="77777777" w:rsidR="00AD705A" w:rsidRPr="001F06D4" w:rsidRDefault="00AD705A" w:rsidP="00AD705A">
      <w:pPr>
        <w:numPr>
          <w:ilvl w:val="0"/>
          <w:numId w:val="12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043EB">
        <w:rPr>
          <w:rFonts w:ascii="Times New Roman" w:hAnsi="Times New Roman" w:cs="Times New Roman"/>
          <w:sz w:val="24"/>
          <w:szCs w:val="24"/>
        </w:rPr>
        <w:t>выдвигать гипотезы о возможных предельных значениях искомых в задаче величин (делать прикидку).</w:t>
      </w:r>
    </w:p>
    <w:p w14:paraId="12CEB9D1" w14:textId="77777777" w:rsidR="00AD705A" w:rsidRPr="002043EB" w:rsidRDefault="00AD705A" w:rsidP="00AD705A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2043EB">
        <w:rPr>
          <w:rFonts w:ascii="Times New Roman" w:hAnsi="Times New Roman"/>
          <w:b/>
          <w:bCs/>
          <w:sz w:val="24"/>
          <w:szCs w:val="24"/>
        </w:rPr>
        <w:t>История математики</w:t>
      </w:r>
    </w:p>
    <w:p w14:paraId="1FBB523B" w14:textId="77777777" w:rsidR="00AD705A" w:rsidRPr="002043EB" w:rsidRDefault="00A755A1" w:rsidP="00AD705A">
      <w:pPr>
        <w:numPr>
          <w:ilvl w:val="0"/>
          <w:numId w:val="7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о</w:t>
      </w:r>
      <w:r w:rsidR="00AD705A" w:rsidRPr="002043EB">
        <w:rPr>
          <w:rFonts w:ascii="Times New Roman" w:hAnsi="Times New Roman"/>
          <w:sz w:val="24"/>
          <w:szCs w:val="24"/>
          <w:lang w:eastAsia="ru-RU"/>
        </w:rPr>
        <w:t>писывать отдельные выдающиеся результаты, полученные в ходе развития математики как науки;</w:t>
      </w:r>
    </w:p>
    <w:p w14:paraId="704E69F6" w14:textId="77777777" w:rsidR="00AD705A" w:rsidRDefault="00AD705A" w:rsidP="00AD705A">
      <w:pPr>
        <w:numPr>
          <w:ilvl w:val="0"/>
          <w:numId w:val="7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2043EB">
        <w:rPr>
          <w:rFonts w:ascii="Times New Roman" w:hAnsi="Times New Roman"/>
          <w:sz w:val="24"/>
          <w:szCs w:val="24"/>
          <w:lang w:eastAsia="ru-RU"/>
        </w:rPr>
        <w:t>знать примеры математических открытий и их авторов, в связи с отечественной и всемирной историей;</w:t>
      </w:r>
    </w:p>
    <w:p w14:paraId="0B43FBFB" w14:textId="77777777" w:rsidR="00A755A1" w:rsidRPr="00A755A1" w:rsidRDefault="00A755A1" w:rsidP="00AD705A">
      <w:pPr>
        <w:numPr>
          <w:ilvl w:val="0"/>
          <w:numId w:val="7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A755A1">
        <w:rPr>
          <w:rFonts w:ascii="Times New Roman" w:hAnsi="Times New Roman"/>
          <w:sz w:val="24"/>
          <w:szCs w:val="24"/>
        </w:rPr>
        <w:t>понимать роль математики в развитии России</w:t>
      </w:r>
    </w:p>
    <w:p w14:paraId="4A26782B" w14:textId="77777777" w:rsidR="00AD705A" w:rsidRPr="002043EB" w:rsidRDefault="00AD705A" w:rsidP="00AD705A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2043EB">
        <w:rPr>
          <w:rFonts w:ascii="Times New Roman" w:hAnsi="Times New Roman"/>
          <w:b/>
          <w:bCs/>
          <w:sz w:val="24"/>
          <w:szCs w:val="24"/>
        </w:rPr>
        <w:t xml:space="preserve">Методы математики </w:t>
      </w:r>
    </w:p>
    <w:p w14:paraId="40DCD500" w14:textId="77777777" w:rsidR="00AD705A" w:rsidRPr="002043EB" w:rsidRDefault="00A755A1" w:rsidP="00AD705A">
      <w:pPr>
        <w:numPr>
          <w:ilvl w:val="0"/>
          <w:numId w:val="7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в</w:t>
      </w:r>
      <w:r w:rsidR="00AD705A" w:rsidRPr="002043EB">
        <w:rPr>
          <w:rFonts w:ascii="Times New Roman" w:hAnsi="Times New Roman"/>
          <w:sz w:val="24"/>
          <w:szCs w:val="24"/>
          <w:lang w:eastAsia="ru-RU"/>
        </w:rPr>
        <w:t>ыбирать подходящий изученный метод для решения изученных типов математических задач;</w:t>
      </w:r>
    </w:p>
    <w:p w14:paraId="72E4307F" w14:textId="77777777" w:rsidR="00AD705A" w:rsidRPr="001F06D4" w:rsidRDefault="00A755A1" w:rsidP="00AD705A">
      <w:pPr>
        <w:numPr>
          <w:ilvl w:val="0"/>
          <w:numId w:val="7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п</w:t>
      </w:r>
      <w:r w:rsidR="00AD705A" w:rsidRPr="002043EB">
        <w:rPr>
          <w:rFonts w:ascii="Times New Roman" w:hAnsi="Times New Roman"/>
          <w:sz w:val="24"/>
          <w:szCs w:val="24"/>
          <w:lang w:eastAsia="ru-RU"/>
        </w:rPr>
        <w:t>риводить примеры математических закономерностей в окружающей действительности и произведениях искусства.</w:t>
      </w:r>
    </w:p>
    <w:p w14:paraId="37256DA0" w14:textId="77777777" w:rsidR="00AD705A" w:rsidRPr="00800B72" w:rsidRDefault="00AD705A" w:rsidP="00AD705A">
      <w:pPr>
        <w:pStyle w:val="3"/>
        <w:spacing w:before="0" w:beforeAutospacing="0" w:after="0" w:afterAutospacing="0"/>
        <w:rPr>
          <w:sz w:val="24"/>
          <w:szCs w:val="24"/>
        </w:rPr>
      </w:pPr>
      <w:r w:rsidRPr="00800B72">
        <w:rPr>
          <w:sz w:val="24"/>
          <w:szCs w:val="24"/>
        </w:rPr>
        <w:t xml:space="preserve">Выпускник получит возможность </w:t>
      </w:r>
      <w:r>
        <w:rPr>
          <w:sz w:val="24"/>
          <w:szCs w:val="24"/>
        </w:rPr>
        <w:t>(</w:t>
      </w:r>
      <w:r w:rsidRPr="00800B72">
        <w:rPr>
          <w:sz w:val="24"/>
          <w:szCs w:val="24"/>
        </w:rPr>
        <w:t>для обеспечения возможности успешного продолжения образования на базовом и углубленном уровнях</w:t>
      </w:r>
      <w:r>
        <w:rPr>
          <w:sz w:val="24"/>
          <w:szCs w:val="24"/>
        </w:rPr>
        <w:t>)</w:t>
      </w:r>
    </w:p>
    <w:p w14:paraId="5F0AF06D" w14:textId="77777777" w:rsidR="00AD705A" w:rsidRPr="00800B72" w:rsidRDefault="00AD705A" w:rsidP="00AD705A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800B72">
        <w:rPr>
          <w:rFonts w:ascii="Times New Roman" w:hAnsi="Times New Roman" w:cs="Times New Roman"/>
          <w:b/>
          <w:sz w:val="24"/>
          <w:szCs w:val="24"/>
        </w:rPr>
        <w:t>Числа</w:t>
      </w:r>
    </w:p>
    <w:p w14:paraId="41B6637C" w14:textId="77777777" w:rsidR="00AD705A" w:rsidRPr="00800B72" w:rsidRDefault="00AD705A" w:rsidP="00AD705A">
      <w:pPr>
        <w:pStyle w:val="a9"/>
        <w:numPr>
          <w:ilvl w:val="0"/>
          <w:numId w:val="4"/>
        </w:numPr>
        <w:tabs>
          <w:tab w:val="left" w:pos="1134"/>
        </w:tabs>
        <w:ind w:left="0" w:firstLine="709"/>
        <w:jc w:val="both"/>
        <w:rPr>
          <w:i/>
        </w:rPr>
      </w:pPr>
      <w:r w:rsidRPr="00800B72">
        <w:rPr>
          <w:i/>
        </w:rPr>
        <w:t>Оперир</w:t>
      </w:r>
      <w:r w:rsidR="00A755A1">
        <w:rPr>
          <w:i/>
        </w:rPr>
        <w:t xml:space="preserve">овать понятиями: </w:t>
      </w:r>
      <w:r w:rsidRPr="00800B72">
        <w:rPr>
          <w:i/>
        </w:rPr>
        <w:t>множество рациональных чисел, иррациональное число, квадратный корень, множество действительных чисел, геометрическая интерпретация рациональных, действительных чисел;</w:t>
      </w:r>
    </w:p>
    <w:p w14:paraId="0D135661" w14:textId="77777777" w:rsidR="00AD705A" w:rsidRDefault="00AD705A" w:rsidP="00F552DB">
      <w:pPr>
        <w:pStyle w:val="a9"/>
        <w:numPr>
          <w:ilvl w:val="0"/>
          <w:numId w:val="4"/>
        </w:numPr>
        <w:tabs>
          <w:tab w:val="left" w:pos="1134"/>
        </w:tabs>
        <w:ind w:left="0" w:firstLine="709"/>
        <w:jc w:val="both"/>
        <w:rPr>
          <w:i/>
        </w:rPr>
      </w:pPr>
      <w:r w:rsidRPr="00800B72">
        <w:rPr>
          <w:i/>
        </w:rPr>
        <w:t>сравнивать рациональные и иррациональные числа;</w:t>
      </w:r>
    </w:p>
    <w:p w14:paraId="39E581E8" w14:textId="77777777" w:rsidR="00A755A1" w:rsidRPr="00A755A1" w:rsidRDefault="00A755A1" w:rsidP="00F552DB">
      <w:pPr>
        <w:pStyle w:val="a9"/>
        <w:numPr>
          <w:ilvl w:val="0"/>
          <w:numId w:val="4"/>
        </w:numPr>
        <w:tabs>
          <w:tab w:val="left" w:pos="1134"/>
        </w:tabs>
        <w:ind w:left="0" w:firstLine="709"/>
        <w:jc w:val="both"/>
        <w:rPr>
          <w:i/>
        </w:rPr>
      </w:pPr>
      <w:r w:rsidRPr="00A755A1">
        <w:rPr>
          <w:i/>
        </w:rPr>
        <w:t>представлять рациональное число в виде десятичной дроби</w:t>
      </w:r>
    </w:p>
    <w:p w14:paraId="34B583BD" w14:textId="77777777" w:rsidR="00A755A1" w:rsidRPr="00F552DB" w:rsidRDefault="00F552DB" w:rsidP="00F552DB">
      <w:pPr>
        <w:pStyle w:val="a9"/>
        <w:numPr>
          <w:ilvl w:val="0"/>
          <w:numId w:val="4"/>
        </w:numPr>
        <w:tabs>
          <w:tab w:val="left" w:pos="1134"/>
        </w:tabs>
        <w:ind w:left="0" w:firstLine="709"/>
        <w:jc w:val="both"/>
        <w:rPr>
          <w:i/>
        </w:rPr>
      </w:pPr>
      <w:r w:rsidRPr="00F552DB">
        <w:rPr>
          <w:i/>
        </w:rPr>
        <w:t>упорядочивать числа, записанные в виде обыкновенной и десятичной дроби;</w:t>
      </w:r>
    </w:p>
    <w:p w14:paraId="328BB710" w14:textId="77777777" w:rsidR="00AD705A" w:rsidRPr="00800B72" w:rsidRDefault="00AD705A" w:rsidP="00AD705A">
      <w:pPr>
        <w:tabs>
          <w:tab w:val="left" w:pos="1134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800B72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14:paraId="34FAACA4" w14:textId="77777777" w:rsidR="00AD705A" w:rsidRPr="00800B72" w:rsidRDefault="00AD705A" w:rsidP="00AD705A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00B72">
        <w:rPr>
          <w:rFonts w:ascii="Times New Roman" w:hAnsi="Times New Roman"/>
          <w:i/>
          <w:sz w:val="24"/>
          <w:szCs w:val="24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14:paraId="0FBDE287" w14:textId="77777777" w:rsidR="00AD705A" w:rsidRPr="00800B72" w:rsidRDefault="00AD705A" w:rsidP="00AD705A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00B72">
        <w:rPr>
          <w:rFonts w:ascii="Times New Roman" w:hAnsi="Times New Roman"/>
          <w:i/>
          <w:sz w:val="24"/>
          <w:szCs w:val="24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14:paraId="02A80B72" w14:textId="77777777" w:rsidR="00AD705A" w:rsidRPr="00800B72" w:rsidRDefault="00AD705A" w:rsidP="00AD705A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00B72">
        <w:rPr>
          <w:rFonts w:ascii="Times New Roman" w:hAnsi="Times New Roman"/>
          <w:i/>
          <w:sz w:val="24"/>
          <w:szCs w:val="24"/>
        </w:rPr>
        <w:t>составлять и оценивать числовые выражения при решении практических задач и задач из других учебных предметов;</w:t>
      </w:r>
    </w:p>
    <w:p w14:paraId="03CBC2F3" w14:textId="77777777" w:rsidR="00AD705A" w:rsidRPr="00800B72" w:rsidRDefault="00AD705A" w:rsidP="00AD705A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00B72">
        <w:rPr>
          <w:rFonts w:ascii="Times New Roman" w:hAnsi="Times New Roman"/>
          <w:i/>
          <w:sz w:val="24"/>
          <w:szCs w:val="24"/>
        </w:rPr>
        <w:t>записывать и округлять числовые значения реальных величин с использованием разных систем измерения.</w:t>
      </w:r>
    </w:p>
    <w:p w14:paraId="3B02900A" w14:textId="77777777" w:rsidR="00AD705A" w:rsidRPr="00800B72" w:rsidRDefault="00AD705A" w:rsidP="00AD705A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800B72">
        <w:rPr>
          <w:rFonts w:ascii="Times New Roman" w:hAnsi="Times New Roman" w:cs="Times New Roman"/>
          <w:b/>
          <w:sz w:val="24"/>
          <w:szCs w:val="24"/>
        </w:rPr>
        <w:t>Тождественные преобразования</w:t>
      </w:r>
    </w:p>
    <w:p w14:paraId="6C5C9D19" w14:textId="77777777" w:rsidR="00AD705A" w:rsidRPr="00800B72" w:rsidRDefault="00AD705A" w:rsidP="00AD705A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00B72">
        <w:rPr>
          <w:rFonts w:ascii="Times New Roman" w:hAnsi="Times New Roman"/>
          <w:i/>
          <w:sz w:val="24"/>
          <w:szCs w:val="24"/>
        </w:rPr>
        <w:t>выполнять преобразования выражений, содержащих степени с целыми отрицательными показателями, переходить от записи в виде степени с целым отрицательным показателем к записи в виде дроби;</w:t>
      </w:r>
    </w:p>
    <w:p w14:paraId="3803B1F5" w14:textId="77777777" w:rsidR="00AD705A" w:rsidRPr="00800B72" w:rsidRDefault="00AD705A" w:rsidP="00AD705A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00B72">
        <w:rPr>
          <w:rFonts w:ascii="Times New Roman" w:hAnsi="Times New Roman"/>
          <w:i/>
          <w:sz w:val="24"/>
          <w:szCs w:val="24"/>
        </w:rPr>
        <w:t>выполнять преобразования дробно-рациональных выражений: сокращение дробей, приведение алгебраических дробей к общему знаменателю, сложение, умножение, деление алгебраических дробей, возведение алгебраической дроби в натуральную и целую отрицательную степень;</w:t>
      </w:r>
    </w:p>
    <w:p w14:paraId="00CED0CF" w14:textId="77777777" w:rsidR="00AD705A" w:rsidRPr="00800B72" w:rsidRDefault="00AD705A" w:rsidP="00AD705A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00B72">
        <w:rPr>
          <w:rFonts w:ascii="Times New Roman" w:hAnsi="Times New Roman"/>
          <w:i/>
          <w:sz w:val="24"/>
          <w:szCs w:val="24"/>
        </w:rPr>
        <w:t>выполнять преобразования выражений, содержащих квадратные корни;</w:t>
      </w:r>
    </w:p>
    <w:p w14:paraId="192D4FA5" w14:textId="77777777" w:rsidR="00AD705A" w:rsidRPr="00800B72" w:rsidRDefault="00AD705A" w:rsidP="00AD705A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00B72">
        <w:rPr>
          <w:rFonts w:ascii="Times New Roman" w:hAnsi="Times New Roman"/>
          <w:i/>
          <w:sz w:val="24"/>
          <w:szCs w:val="24"/>
        </w:rPr>
        <w:t>выделять квадрат суммы или разности двучлена в выражениях, содержащих квадратные корни;</w:t>
      </w:r>
    </w:p>
    <w:p w14:paraId="7A553A7D" w14:textId="77777777" w:rsidR="00AD705A" w:rsidRPr="00800B72" w:rsidRDefault="00AD705A" w:rsidP="00AD705A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00B72">
        <w:rPr>
          <w:rFonts w:ascii="Times New Roman" w:hAnsi="Times New Roman"/>
          <w:i/>
          <w:sz w:val="24"/>
          <w:szCs w:val="24"/>
        </w:rPr>
        <w:lastRenderedPageBreak/>
        <w:t>выполнять преобразования выражений, содержащих модуль.</w:t>
      </w:r>
    </w:p>
    <w:p w14:paraId="32B1D90A" w14:textId="77777777" w:rsidR="00AD705A" w:rsidRPr="00800B72" w:rsidRDefault="00AD705A" w:rsidP="00AD705A">
      <w:pPr>
        <w:tabs>
          <w:tab w:val="left" w:pos="1134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800B72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14:paraId="6BE02E05" w14:textId="77777777" w:rsidR="00AD705A" w:rsidRPr="00800B72" w:rsidRDefault="00AD705A" w:rsidP="00AD705A">
      <w:pPr>
        <w:pStyle w:val="a"/>
        <w:numPr>
          <w:ilvl w:val="0"/>
          <w:numId w:val="8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00B72">
        <w:rPr>
          <w:rFonts w:ascii="Times New Roman" w:hAnsi="Times New Roman"/>
          <w:i/>
          <w:sz w:val="24"/>
          <w:szCs w:val="24"/>
        </w:rPr>
        <w:t>выполнять преобразования и действия с числами, записанными в стандартном виде;</w:t>
      </w:r>
    </w:p>
    <w:p w14:paraId="12526A68" w14:textId="77777777" w:rsidR="00AD705A" w:rsidRPr="00800B72" w:rsidRDefault="00AD705A" w:rsidP="00AD705A">
      <w:pPr>
        <w:pStyle w:val="a"/>
        <w:numPr>
          <w:ilvl w:val="0"/>
          <w:numId w:val="8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00B72">
        <w:rPr>
          <w:rFonts w:ascii="Times New Roman" w:hAnsi="Times New Roman"/>
          <w:i/>
          <w:sz w:val="24"/>
          <w:szCs w:val="24"/>
        </w:rPr>
        <w:t>выполнять преобразования алгебраических выражений при решении задач других учебных предметов.</w:t>
      </w:r>
    </w:p>
    <w:p w14:paraId="7EC8E388" w14:textId="77777777" w:rsidR="00AD705A" w:rsidRPr="00800B72" w:rsidRDefault="00AD705A" w:rsidP="00AD705A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800B72">
        <w:rPr>
          <w:rFonts w:ascii="Times New Roman" w:hAnsi="Times New Roman" w:cs="Times New Roman"/>
          <w:b/>
          <w:sz w:val="24"/>
          <w:szCs w:val="24"/>
        </w:rPr>
        <w:t>Уравнения и неравенства</w:t>
      </w:r>
    </w:p>
    <w:p w14:paraId="7BCDCABE" w14:textId="77777777" w:rsidR="00AD705A" w:rsidRPr="00800B72" w:rsidRDefault="00F552DB" w:rsidP="00F552DB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jc w:val="left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о</w:t>
      </w:r>
      <w:r w:rsidR="00AD705A" w:rsidRPr="00800B72">
        <w:rPr>
          <w:rFonts w:ascii="Times New Roman" w:hAnsi="Times New Roman"/>
          <w:i/>
          <w:sz w:val="24"/>
          <w:szCs w:val="24"/>
        </w:rPr>
        <w:t>перировать понятиями:</w:t>
      </w:r>
      <w:r w:rsidRPr="00F552DB">
        <w:rPr>
          <w:rFonts w:ascii="Times New Roman" w:hAnsi="Times New Roman"/>
          <w:i/>
          <w:sz w:val="24"/>
          <w:szCs w:val="24"/>
        </w:rPr>
        <w:t>неравенство</w:t>
      </w:r>
      <w:r>
        <w:rPr>
          <w:rFonts w:ascii="Times New Roman" w:hAnsi="Times New Roman"/>
          <w:i/>
          <w:sz w:val="24"/>
          <w:szCs w:val="24"/>
        </w:rPr>
        <w:t xml:space="preserve">, </w:t>
      </w:r>
      <w:r w:rsidRPr="00F552DB">
        <w:rPr>
          <w:rFonts w:ascii="Times New Roman" w:hAnsi="Times New Roman"/>
          <w:i/>
          <w:sz w:val="24"/>
          <w:szCs w:val="24"/>
        </w:rPr>
        <w:t>решение неравенства</w:t>
      </w:r>
      <w:r w:rsidR="00AD705A" w:rsidRPr="00F552DB">
        <w:rPr>
          <w:rFonts w:ascii="Times New Roman" w:hAnsi="Times New Roman"/>
          <w:i/>
          <w:sz w:val="24"/>
          <w:szCs w:val="24"/>
        </w:rPr>
        <w:t>,  равносильные уравнения, область определения уравнения</w:t>
      </w:r>
      <w:r w:rsidRPr="00F552DB">
        <w:rPr>
          <w:rFonts w:ascii="Times New Roman" w:hAnsi="Times New Roman"/>
          <w:i/>
          <w:sz w:val="24"/>
          <w:szCs w:val="24"/>
        </w:rPr>
        <w:t xml:space="preserve"> неравенства, системы уравнений или неравенств</w:t>
      </w:r>
      <w:r w:rsidR="00AD705A" w:rsidRPr="00F552DB">
        <w:rPr>
          <w:rFonts w:ascii="Times New Roman" w:hAnsi="Times New Roman"/>
          <w:i/>
          <w:sz w:val="24"/>
          <w:szCs w:val="24"/>
        </w:rPr>
        <w:t>;</w:t>
      </w:r>
    </w:p>
    <w:p w14:paraId="20E7E26C" w14:textId="77777777" w:rsidR="00AD705A" w:rsidRPr="00F552DB" w:rsidRDefault="00AD705A" w:rsidP="00F552DB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F552DB">
        <w:rPr>
          <w:rFonts w:ascii="Times New Roman" w:hAnsi="Times New Roman"/>
          <w:i/>
          <w:sz w:val="24"/>
          <w:szCs w:val="24"/>
        </w:rPr>
        <w:t>решать дробно-линейные уравнения;</w:t>
      </w:r>
    </w:p>
    <w:p w14:paraId="7AE60566" w14:textId="77777777" w:rsidR="00AD705A" w:rsidRPr="00F552DB" w:rsidRDefault="00F552DB" w:rsidP="00F552DB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F552DB">
        <w:rPr>
          <w:rFonts w:ascii="Times New Roman" w:hAnsi="Times New Roman"/>
          <w:i/>
          <w:sz w:val="24"/>
          <w:szCs w:val="24"/>
        </w:rPr>
        <w:t xml:space="preserve">решать простейшие иррациональные уравнения вида </w:t>
      </w:r>
      <w:r w:rsidRPr="00F552DB">
        <w:rPr>
          <w:rFonts w:ascii="Times New Roman" w:hAnsi="Times New Roman"/>
          <w:i/>
          <w:position w:val="-16"/>
          <w:sz w:val="24"/>
          <w:szCs w:val="24"/>
        </w:rPr>
        <w:object w:dxaOrig="1120" w:dyaOrig="460" w14:anchorId="3696BEE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.8pt;height:22.2pt" o:ole="">
            <v:imagedata r:id="rId8" o:title=""/>
          </v:shape>
          <o:OLEObject Type="Embed" ProgID="Equation.DSMT4" ShapeID="_x0000_i1025" DrawAspect="Content" ObjectID="_1758655151" r:id="rId9"/>
        </w:object>
      </w:r>
      <w:r w:rsidRPr="00F552DB">
        <w:rPr>
          <w:rFonts w:ascii="Times New Roman" w:hAnsi="Times New Roman"/>
          <w:i/>
          <w:sz w:val="24"/>
          <w:szCs w:val="24"/>
        </w:rPr>
        <w:t xml:space="preserve">, </w:t>
      </w:r>
      <w:r w:rsidRPr="00F552DB">
        <w:rPr>
          <w:rFonts w:ascii="Times New Roman" w:hAnsi="Times New Roman"/>
          <w:i/>
          <w:position w:val="-16"/>
          <w:sz w:val="24"/>
          <w:szCs w:val="24"/>
        </w:rPr>
        <w:object w:dxaOrig="1680" w:dyaOrig="460" w14:anchorId="502693DC">
          <v:shape id="_x0000_i1026" type="#_x0000_t75" style="width:86.4pt;height:22.2pt" o:ole="">
            <v:imagedata r:id="rId10" o:title=""/>
          </v:shape>
          <o:OLEObject Type="Embed" ProgID="Equation.DSMT4" ShapeID="_x0000_i1026" DrawAspect="Content" ObjectID="_1758655152" r:id="rId11"/>
        </w:object>
      </w:r>
      <w:r w:rsidR="00AD705A" w:rsidRPr="00F552DB">
        <w:rPr>
          <w:rFonts w:ascii="Times New Roman" w:hAnsi="Times New Roman"/>
          <w:i/>
          <w:sz w:val="24"/>
          <w:szCs w:val="24"/>
        </w:rPr>
        <w:t>;</w:t>
      </w:r>
    </w:p>
    <w:p w14:paraId="656A14C9" w14:textId="77777777" w:rsidR="00F552DB" w:rsidRPr="0074495D" w:rsidRDefault="00F552DB" w:rsidP="00F552DB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F552DB">
        <w:rPr>
          <w:rFonts w:ascii="Times New Roman" w:hAnsi="Times New Roman"/>
          <w:i/>
          <w:sz w:val="24"/>
          <w:szCs w:val="24"/>
        </w:rPr>
        <w:t xml:space="preserve"> решать уравнения вида </w:t>
      </w:r>
      <w:r w:rsidRPr="00F552DB">
        <w:rPr>
          <w:rFonts w:ascii="Times New Roman" w:hAnsi="Times New Roman"/>
          <w:i/>
          <w:position w:val="-6"/>
          <w:sz w:val="24"/>
          <w:szCs w:val="24"/>
        </w:rPr>
        <w:object w:dxaOrig="700" w:dyaOrig="360" w14:anchorId="730346FF">
          <v:shape id="_x0000_i1027" type="#_x0000_t75" style="width:36pt;height:21.6pt" o:ole="">
            <v:imagedata r:id="rId12" o:title=""/>
          </v:shape>
          <o:OLEObject Type="Embed" ProgID="Equation.DSMT4" ShapeID="_x0000_i1027" DrawAspect="Content" ObjectID="_1758655153" r:id="rId13"/>
        </w:object>
      </w:r>
      <w:r w:rsidRPr="0074495D">
        <w:rPr>
          <w:rFonts w:ascii="Times New Roman" w:hAnsi="Times New Roman"/>
          <w:i/>
          <w:sz w:val="28"/>
          <w:szCs w:val="28"/>
        </w:rPr>
        <w:t>;</w:t>
      </w:r>
    </w:p>
    <w:p w14:paraId="31AC513E" w14:textId="77777777" w:rsidR="00AD705A" w:rsidRDefault="00F552DB" w:rsidP="00F552DB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F552DB">
        <w:rPr>
          <w:rFonts w:ascii="Times New Roman" w:hAnsi="Times New Roman"/>
          <w:i/>
          <w:sz w:val="24"/>
          <w:szCs w:val="24"/>
        </w:rPr>
        <w:t>решать уравнения способом разложения на множители и замены переменной</w:t>
      </w:r>
    </w:p>
    <w:p w14:paraId="3AB5726B" w14:textId="77777777" w:rsidR="00F552DB" w:rsidRPr="00F552DB" w:rsidRDefault="00F552DB" w:rsidP="00F552DB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F552DB">
        <w:rPr>
          <w:rFonts w:ascii="Times New Roman" w:hAnsi="Times New Roman"/>
          <w:i/>
          <w:sz w:val="24"/>
          <w:szCs w:val="24"/>
        </w:rPr>
        <w:t>использовать метод интервалов для решения целых и дробно-рациональных неравенств</w:t>
      </w:r>
      <w:r w:rsidRPr="0074495D">
        <w:rPr>
          <w:rFonts w:ascii="Times New Roman" w:hAnsi="Times New Roman"/>
          <w:i/>
          <w:sz w:val="28"/>
          <w:szCs w:val="28"/>
        </w:rPr>
        <w:t>;</w:t>
      </w:r>
    </w:p>
    <w:p w14:paraId="5DF343DE" w14:textId="77777777" w:rsidR="00AD705A" w:rsidRPr="00800B72" w:rsidRDefault="00AD705A" w:rsidP="00AD705A">
      <w:pPr>
        <w:tabs>
          <w:tab w:val="left" w:pos="1134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800B72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14:paraId="587F830C" w14:textId="144E474B" w:rsidR="00AD705A" w:rsidRPr="004A6D9A" w:rsidRDefault="00AD705A" w:rsidP="001F06D4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E55B31">
        <w:rPr>
          <w:rFonts w:ascii="Times New Roman" w:hAnsi="Times New Roman"/>
          <w:i/>
          <w:sz w:val="24"/>
          <w:szCs w:val="24"/>
        </w:rPr>
        <w:t xml:space="preserve">составлять и решать </w:t>
      </w:r>
      <w:r w:rsidR="004A6D9A">
        <w:rPr>
          <w:rFonts w:ascii="Times New Roman" w:hAnsi="Times New Roman"/>
          <w:i/>
          <w:sz w:val="24"/>
          <w:szCs w:val="24"/>
        </w:rPr>
        <w:t>системы линейных</w:t>
      </w:r>
      <w:r w:rsidR="00690901">
        <w:rPr>
          <w:rFonts w:ascii="Times New Roman" w:hAnsi="Times New Roman"/>
          <w:i/>
          <w:sz w:val="24"/>
          <w:szCs w:val="24"/>
        </w:rPr>
        <w:t xml:space="preserve"> </w:t>
      </w:r>
      <w:r w:rsidR="004A6D9A">
        <w:rPr>
          <w:rFonts w:ascii="Times New Roman" w:hAnsi="Times New Roman"/>
          <w:i/>
          <w:sz w:val="24"/>
          <w:szCs w:val="24"/>
        </w:rPr>
        <w:t xml:space="preserve">неравенств </w:t>
      </w:r>
      <w:r w:rsidR="004A6D9A" w:rsidRPr="004A6D9A">
        <w:rPr>
          <w:rFonts w:ascii="Times New Roman" w:hAnsi="Times New Roman"/>
          <w:i/>
          <w:sz w:val="24"/>
          <w:szCs w:val="24"/>
        </w:rPr>
        <w:t>при решении задач других учебных предметов</w:t>
      </w:r>
      <w:r w:rsidR="004A6D9A" w:rsidRPr="0074495D">
        <w:rPr>
          <w:rFonts w:ascii="Times New Roman" w:hAnsi="Times New Roman"/>
          <w:i/>
          <w:sz w:val="28"/>
          <w:szCs w:val="28"/>
        </w:rPr>
        <w:t>;</w:t>
      </w:r>
    </w:p>
    <w:p w14:paraId="2ED356AD" w14:textId="77777777" w:rsidR="00AD705A" w:rsidRPr="00E55B31" w:rsidRDefault="00AD705A" w:rsidP="001F06D4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E55B31">
        <w:rPr>
          <w:rFonts w:ascii="Times New Roman" w:hAnsi="Times New Roman"/>
          <w:i/>
          <w:sz w:val="24"/>
          <w:szCs w:val="24"/>
        </w:rPr>
        <w:t>выполнять оценку правдоподобия результатов, п</w:t>
      </w:r>
      <w:r>
        <w:rPr>
          <w:rFonts w:ascii="Times New Roman" w:hAnsi="Times New Roman"/>
          <w:i/>
          <w:sz w:val="24"/>
          <w:szCs w:val="24"/>
        </w:rPr>
        <w:t xml:space="preserve">олучаемых при решении </w:t>
      </w:r>
      <w:r w:rsidR="004A6D9A">
        <w:rPr>
          <w:rFonts w:ascii="Times New Roman" w:hAnsi="Times New Roman"/>
          <w:i/>
          <w:sz w:val="24"/>
          <w:szCs w:val="24"/>
        </w:rPr>
        <w:t xml:space="preserve">неравенств </w:t>
      </w:r>
      <w:r w:rsidRPr="00E55B31">
        <w:rPr>
          <w:rFonts w:ascii="Times New Roman" w:hAnsi="Times New Roman"/>
          <w:i/>
          <w:sz w:val="24"/>
          <w:szCs w:val="24"/>
        </w:rPr>
        <w:t>при решении задач других учебных предметов;</w:t>
      </w:r>
    </w:p>
    <w:p w14:paraId="7CB0F33A" w14:textId="77777777" w:rsidR="00AD705A" w:rsidRPr="00800B72" w:rsidRDefault="00AD705A" w:rsidP="00AD705A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00B72">
        <w:rPr>
          <w:rFonts w:ascii="Times New Roman" w:hAnsi="Times New Roman"/>
          <w:i/>
          <w:sz w:val="24"/>
          <w:szCs w:val="24"/>
        </w:rPr>
        <w:t>выби</w:t>
      </w:r>
      <w:r>
        <w:rPr>
          <w:rFonts w:ascii="Times New Roman" w:hAnsi="Times New Roman"/>
          <w:i/>
          <w:sz w:val="24"/>
          <w:szCs w:val="24"/>
        </w:rPr>
        <w:t xml:space="preserve">рать соответствующие </w:t>
      </w:r>
      <w:r w:rsidR="004A6D9A">
        <w:rPr>
          <w:rFonts w:ascii="Times New Roman" w:hAnsi="Times New Roman"/>
          <w:i/>
          <w:sz w:val="24"/>
          <w:szCs w:val="24"/>
        </w:rPr>
        <w:t xml:space="preserve">неравенства </w:t>
      </w:r>
      <w:r w:rsidRPr="00800B72">
        <w:rPr>
          <w:rFonts w:ascii="Times New Roman" w:hAnsi="Times New Roman"/>
          <w:i/>
          <w:sz w:val="24"/>
          <w:szCs w:val="24"/>
        </w:rPr>
        <w:t>для составления математической модели заданной реальной ситуации или прикладной задачи;</w:t>
      </w:r>
    </w:p>
    <w:p w14:paraId="2B6FE3BE" w14:textId="77777777" w:rsidR="00AD705A" w:rsidRPr="00800B72" w:rsidRDefault="00AD705A" w:rsidP="00AD705A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00B72">
        <w:rPr>
          <w:rFonts w:ascii="Times New Roman" w:hAnsi="Times New Roman"/>
          <w:i/>
          <w:sz w:val="24"/>
          <w:szCs w:val="24"/>
        </w:rPr>
        <w:t>уметь интерпретировать по</w:t>
      </w:r>
      <w:r>
        <w:rPr>
          <w:rFonts w:ascii="Times New Roman" w:hAnsi="Times New Roman"/>
          <w:i/>
          <w:sz w:val="24"/>
          <w:szCs w:val="24"/>
        </w:rPr>
        <w:t xml:space="preserve">лученный при решении </w:t>
      </w:r>
      <w:r w:rsidR="004A6D9A">
        <w:rPr>
          <w:rFonts w:ascii="Times New Roman" w:hAnsi="Times New Roman"/>
          <w:i/>
          <w:sz w:val="24"/>
          <w:szCs w:val="24"/>
        </w:rPr>
        <w:t xml:space="preserve">неравенства </w:t>
      </w:r>
      <w:r w:rsidRPr="00800B72">
        <w:rPr>
          <w:rFonts w:ascii="Times New Roman" w:hAnsi="Times New Roman"/>
          <w:i/>
          <w:sz w:val="24"/>
          <w:szCs w:val="24"/>
        </w:rPr>
        <w:t>результат в контексте заданной реальной ситуации или прикладной задачи.</w:t>
      </w:r>
    </w:p>
    <w:p w14:paraId="7E80CA9C" w14:textId="77777777" w:rsidR="00AD705A" w:rsidRPr="00800B72" w:rsidRDefault="00AD705A" w:rsidP="00AD705A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800B72">
        <w:rPr>
          <w:rFonts w:ascii="Times New Roman" w:hAnsi="Times New Roman" w:cs="Times New Roman"/>
          <w:b/>
          <w:sz w:val="24"/>
          <w:szCs w:val="24"/>
        </w:rPr>
        <w:t>Функции</w:t>
      </w:r>
    </w:p>
    <w:p w14:paraId="2DE9B3AA" w14:textId="77777777" w:rsidR="00AD705A" w:rsidRPr="00800B72" w:rsidRDefault="00AD705A" w:rsidP="001F06D4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00B72">
        <w:rPr>
          <w:rFonts w:ascii="Times New Roman" w:hAnsi="Times New Roman"/>
          <w:i/>
          <w:sz w:val="24"/>
          <w:szCs w:val="24"/>
        </w:rPr>
        <w:t xml:space="preserve">Оперировать понятиями: функциональная зависимость, функция, график функции, способы задания функции, аргумент и значение функции, область определения и множество значений функции, нули функции, промежутки знакопостоянства, монотонность функции, четность/нечетность функции; </w:t>
      </w:r>
    </w:p>
    <w:p w14:paraId="799E574C" w14:textId="77777777" w:rsidR="00AD705A" w:rsidRPr="00800B72" w:rsidRDefault="00AD705A" w:rsidP="001F06D4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00B72">
        <w:rPr>
          <w:rFonts w:ascii="Times New Roman" w:hAnsi="Times New Roman"/>
          <w:i/>
          <w:sz w:val="24"/>
          <w:szCs w:val="24"/>
        </w:rPr>
        <w:t xml:space="preserve">строить графики линейной, квадратичной функций, обратной пропорциональности, функции вида </w:t>
      </w:r>
      <w:r w:rsidR="004A6D9A" w:rsidRPr="0074495D">
        <w:rPr>
          <w:rFonts w:ascii="Times New Roman" w:hAnsi="Times New Roman"/>
          <w:i/>
          <w:position w:val="-24"/>
          <w:sz w:val="28"/>
          <w:szCs w:val="28"/>
        </w:rPr>
        <w:object w:dxaOrig="1300" w:dyaOrig="620" w14:anchorId="5FC789F0">
          <v:shape id="_x0000_i1028" type="#_x0000_t75" style="width:64.2pt;height:28.2pt" o:ole="">
            <v:imagedata r:id="rId14" o:title=""/>
          </v:shape>
          <o:OLEObject Type="Embed" ProgID="Equation.DSMT4" ShapeID="_x0000_i1028" DrawAspect="Content" ObjectID="_1758655154" r:id="rId15"/>
        </w:object>
      </w:r>
      <w:r w:rsidRPr="00800B72">
        <w:rPr>
          <w:rFonts w:ascii="Times New Roman" w:hAnsi="Times New Roman"/>
          <w:i/>
          <w:position w:val="-10"/>
          <w:sz w:val="24"/>
          <w:szCs w:val="24"/>
        </w:rPr>
        <w:object w:dxaOrig="760" w:dyaOrig="380" w14:anchorId="0503AC36">
          <v:shape id="_x0000_i1029" type="#_x0000_t75" style="width:43.8pt;height:14.4pt" o:ole="">
            <v:imagedata r:id="rId16" o:title=""/>
          </v:shape>
          <o:OLEObject Type="Embed" ProgID="Equation.DSMT4" ShapeID="_x0000_i1029" DrawAspect="Content" ObjectID="_1758655155" r:id="rId17"/>
        </w:object>
      </w:r>
      <w:r w:rsidR="00EA663C" w:rsidRPr="00800B72">
        <w:rPr>
          <w:rFonts w:ascii="Times New Roman" w:hAnsi="Times New Roman"/>
          <w:i/>
          <w:sz w:val="24"/>
          <w:szCs w:val="24"/>
        </w:rPr>
        <w:fldChar w:fldCharType="begin"/>
      </w:r>
      <w:r w:rsidRPr="00800B72">
        <w:rPr>
          <w:rFonts w:ascii="Times New Roman" w:hAnsi="Times New Roman"/>
          <w:i/>
          <w:sz w:val="24"/>
          <w:szCs w:val="24"/>
        </w:rPr>
        <w:instrText xml:space="preserve"> QUOTE  </w:instrText>
      </w:r>
      <w:r w:rsidR="00EA663C" w:rsidRPr="00800B72">
        <w:rPr>
          <w:rFonts w:ascii="Times New Roman" w:hAnsi="Times New Roman"/>
          <w:i/>
          <w:sz w:val="24"/>
          <w:szCs w:val="24"/>
        </w:rPr>
        <w:fldChar w:fldCharType="end"/>
      </w:r>
      <w:r w:rsidRPr="00800B72">
        <w:rPr>
          <w:rFonts w:ascii="Times New Roman" w:hAnsi="Times New Roman"/>
          <w:b/>
          <w:bCs/>
          <w:i/>
          <w:sz w:val="24"/>
          <w:szCs w:val="24"/>
        </w:rPr>
        <w:t>,</w:t>
      </w:r>
      <w:r w:rsidRPr="00800B72">
        <w:rPr>
          <w:rFonts w:ascii="Times New Roman" w:eastAsia="Times New Roman" w:hAnsi="Times New Roman"/>
          <w:bCs/>
          <w:i/>
          <w:position w:val="-10"/>
          <w:sz w:val="24"/>
          <w:szCs w:val="24"/>
        </w:rPr>
        <w:object w:dxaOrig="760" w:dyaOrig="380" w14:anchorId="78F235EE">
          <v:shape id="_x0000_i1030" type="#_x0000_t75" style="width:36pt;height:14.4pt" o:ole="">
            <v:imagedata r:id="rId18" o:title=""/>
          </v:shape>
          <o:OLEObject Type="Embed" ProgID="Equation.DSMT4" ShapeID="_x0000_i1030" DrawAspect="Content" ObjectID="_1758655156" r:id="rId19"/>
        </w:object>
      </w:r>
      <w:r w:rsidR="00CC1237">
        <w:fldChar w:fldCharType="begin"/>
      </w:r>
      <w:r w:rsidR="00CC1237">
        <w:fldChar w:fldCharType="separate"/>
      </w:r>
      <w:r>
        <w:rPr>
          <w:rFonts w:ascii="Times New Roman" w:eastAsia="Times New Roman" w:hAnsi="Times New Roman"/>
          <w:i/>
          <w:noProof/>
          <w:position w:val="-10"/>
          <w:sz w:val="24"/>
          <w:szCs w:val="24"/>
        </w:rPr>
        <w:drawing>
          <wp:inline distT="0" distB="0" distL="0" distR="0" wp14:anchorId="7F0BF301" wp14:editId="08765DD6">
            <wp:extent cx="478155" cy="244475"/>
            <wp:effectExtent l="19050" t="0" r="0" b="0"/>
            <wp:docPr id="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155" cy="244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CC1237">
        <w:rPr>
          <w:rFonts w:ascii="Times New Roman" w:eastAsia="Times New Roman" w:hAnsi="Times New Roman"/>
          <w:i/>
          <w:noProof/>
          <w:position w:val="-10"/>
          <w:sz w:val="24"/>
          <w:szCs w:val="24"/>
        </w:rPr>
        <w:fldChar w:fldCharType="end"/>
      </w:r>
      <w:r w:rsidRPr="00800B72">
        <w:rPr>
          <w:rFonts w:ascii="Times New Roman" w:hAnsi="Times New Roman"/>
          <w:bCs/>
          <w:i/>
          <w:sz w:val="24"/>
          <w:szCs w:val="24"/>
        </w:rPr>
        <w:t xml:space="preserve">, </w:t>
      </w:r>
      <w:r w:rsidRPr="00800B72">
        <w:rPr>
          <w:rFonts w:ascii="Times New Roman" w:hAnsi="Times New Roman"/>
          <w:bCs/>
          <w:i/>
          <w:position w:val="-12"/>
          <w:sz w:val="24"/>
          <w:szCs w:val="24"/>
        </w:rPr>
        <w:object w:dxaOrig="660" w:dyaOrig="380" w14:anchorId="3FFA8095">
          <v:shape id="_x0000_i1031" type="#_x0000_t75" style="width:28.8pt;height:14.4pt" o:ole="">
            <v:imagedata r:id="rId21" o:title=""/>
          </v:shape>
          <o:OLEObject Type="Embed" ProgID="Equation.DSMT4" ShapeID="_x0000_i1031" DrawAspect="Content" ObjectID="_1758655157" r:id="rId22"/>
        </w:object>
      </w:r>
      <w:r w:rsidRPr="00800B72">
        <w:rPr>
          <w:rFonts w:ascii="Times New Roman" w:hAnsi="Times New Roman"/>
          <w:bCs/>
          <w:i/>
          <w:sz w:val="24"/>
          <w:szCs w:val="24"/>
        </w:rPr>
        <w:t>;</w:t>
      </w:r>
    </w:p>
    <w:p w14:paraId="4A87F6F2" w14:textId="77777777" w:rsidR="004A6D9A" w:rsidRPr="004A6D9A" w:rsidRDefault="004A6D9A" w:rsidP="004A6D9A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4A6D9A">
        <w:rPr>
          <w:rFonts w:ascii="Times New Roman" w:hAnsi="Times New Roman"/>
          <w:i/>
          <w:sz w:val="24"/>
          <w:szCs w:val="24"/>
        </w:rPr>
        <w:t xml:space="preserve">на примере квадратичной функции, использовать преобразования графика функции </w:t>
      </w:r>
      <w:r w:rsidRPr="004A6D9A">
        <w:rPr>
          <w:rFonts w:ascii="Times New Roman" w:hAnsi="Times New Roman"/>
          <w:i/>
          <w:sz w:val="24"/>
          <w:szCs w:val="24"/>
          <w:lang w:val="en-US"/>
        </w:rPr>
        <w:t>y</w:t>
      </w:r>
      <w:r w:rsidRPr="004A6D9A">
        <w:rPr>
          <w:rFonts w:ascii="Times New Roman" w:hAnsi="Times New Roman"/>
          <w:i/>
          <w:sz w:val="24"/>
          <w:szCs w:val="24"/>
        </w:rPr>
        <w:t>=</w:t>
      </w:r>
      <w:r w:rsidRPr="004A6D9A">
        <w:rPr>
          <w:rFonts w:ascii="Times New Roman" w:hAnsi="Times New Roman"/>
          <w:i/>
          <w:sz w:val="24"/>
          <w:szCs w:val="24"/>
          <w:lang w:val="en-US"/>
        </w:rPr>
        <w:t>f</w:t>
      </w:r>
      <w:r w:rsidRPr="004A6D9A">
        <w:rPr>
          <w:rFonts w:ascii="Times New Roman" w:hAnsi="Times New Roman"/>
          <w:i/>
          <w:sz w:val="24"/>
          <w:szCs w:val="24"/>
        </w:rPr>
        <w:t>(</w:t>
      </w:r>
      <w:r w:rsidRPr="004A6D9A">
        <w:rPr>
          <w:rFonts w:ascii="Times New Roman" w:hAnsi="Times New Roman"/>
          <w:i/>
          <w:sz w:val="24"/>
          <w:szCs w:val="24"/>
          <w:lang w:val="en-US"/>
        </w:rPr>
        <w:t>x</w:t>
      </w:r>
      <w:r w:rsidRPr="004A6D9A">
        <w:rPr>
          <w:rFonts w:ascii="Times New Roman" w:hAnsi="Times New Roman"/>
          <w:i/>
          <w:sz w:val="24"/>
          <w:szCs w:val="24"/>
        </w:rPr>
        <w:t xml:space="preserve">) для построения графиков функций </w:t>
      </w:r>
      <w:r w:rsidRPr="004A6D9A">
        <w:rPr>
          <w:rFonts w:ascii="Times New Roman" w:hAnsi="Times New Roman"/>
          <w:i/>
          <w:position w:val="-12"/>
          <w:sz w:val="24"/>
          <w:szCs w:val="24"/>
        </w:rPr>
        <w:object w:dxaOrig="1780" w:dyaOrig="380" w14:anchorId="0823A38E">
          <v:shape id="_x0000_i1032" type="#_x0000_t75" style="width:85.8pt;height:14.4pt" o:ole="">
            <v:imagedata r:id="rId23" o:title=""/>
          </v:shape>
          <o:OLEObject Type="Embed" ProgID="Equation.DSMT4" ShapeID="_x0000_i1032" DrawAspect="Content" ObjectID="_1758655158" r:id="rId24"/>
        </w:object>
      </w:r>
      <w:r w:rsidRPr="004A6D9A">
        <w:rPr>
          <w:rFonts w:ascii="Times New Roman" w:hAnsi="Times New Roman"/>
          <w:i/>
          <w:sz w:val="24"/>
          <w:szCs w:val="24"/>
        </w:rPr>
        <w:t xml:space="preserve">; </w:t>
      </w:r>
    </w:p>
    <w:p w14:paraId="5D1970F6" w14:textId="77777777" w:rsidR="00AD705A" w:rsidRPr="004A6D9A" w:rsidRDefault="004A6D9A" w:rsidP="004A6D9A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4A6D9A">
        <w:rPr>
          <w:rFonts w:ascii="Times New Roman" w:hAnsi="Times New Roman"/>
          <w:i/>
          <w:sz w:val="24"/>
          <w:szCs w:val="24"/>
        </w:rPr>
        <w:t>находить множество значений, нули, промежутки знакопостоянства, монотонности квадратичной функции</w:t>
      </w:r>
      <w:r w:rsidRPr="0074495D">
        <w:rPr>
          <w:rFonts w:ascii="Times New Roman" w:hAnsi="Times New Roman"/>
          <w:i/>
          <w:sz w:val="28"/>
          <w:szCs w:val="28"/>
        </w:rPr>
        <w:t>;</w:t>
      </w:r>
    </w:p>
    <w:p w14:paraId="340F7F69" w14:textId="77777777" w:rsidR="00AD705A" w:rsidRDefault="00AD705A" w:rsidP="004A6D9A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00B72">
        <w:rPr>
          <w:rFonts w:ascii="Times New Roman" w:hAnsi="Times New Roman"/>
          <w:i/>
          <w:sz w:val="24"/>
          <w:szCs w:val="24"/>
        </w:rPr>
        <w:t>исследовать функцию по ее графику;</w:t>
      </w:r>
    </w:p>
    <w:p w14:paraId="5197A427" w14:textId="77777777" w:rsidR="004A6D9A" w:rsidRPr="004A6D9A" w:rsidRDefault="004A6D9A" w:rsidP="004A6D9A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4A6D9A">
        <w:rPr>
          <w:rFonts w:ascii="Times New Roman" w:hAnsi="Times New Roman"/>
          <w:i/>
          <w:sz w:val="24"/>
          <w:szCs w:val="24"/>
        </w:rPr>
        <w:t>оперировать понятиями: последовательность, арифметическая прогрессия, геометрическая прогрессия;</w:t>
      </w:r>
    </w:p>
    <w:p w14:paraId="4181512C" w14:textId="77777777" w:rsidR="004A6D9A" w:rsidRPr="004A6D9A" w:rsidRDefault="004A6D9A" w:rsidP="004A6D9A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4A6D9A">
        <w:rPr>
          <w:rFonts w:ascii="Times New Roman" w:hAnsi="Times New Roman"/>
          <w:i/>
          <w:sz w:val="24"/>
          <w:szCs w:val="24"/>
        </w:rPr>
        <w:t>решать задачи на арифметическую и геометрическую прогрессию</w:t>
      </w:r>
    </w:p>
    <w:p w14:paraId="1913D922" w14:textId="77777777" w:rsidR="00AD705A" w:rsidRPr="00800B72" w:rsidRDefault="00AD705A" w:rsidP="00AD705A">
      <w:pPr>
        <w:tabs>
          <w:tab w:val="left" w:pos="1134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800B72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14:paraId="297DA028" w14:textId="77777777" w:rsidR="00AD705A" w:rsidRDefault="00AD705A" w:rsidP="001F06D4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00B72">
        <w:rPr>
          <w:rFonts w:ascii="Times New Roman" w:hAnsi="Times New Roman"/>
          <w:i/>
          <w:sz w:val="24"/>
          <w:szCs w:val="24"/>
        </w:rPr>
        <w:t>иллюстрировать с помощью графика реальную зависимость или процесс по их характеристикам;</w:t>
      </w:r>
    </w:p>
    <w:p w14:paraId="5375D7DA" w14:textId="77777777" w:rsidR="004A6D9A" w:rsidRPr="004A6D9A" w:rsidRDefault="004A6D9A" w:rsidP="001F06D4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8"/>
          <w:szCs w:val="28"/>
        </w:rPr>
      </w:pPr>
      <w:r w:rsidRPr="004A6D9A">
        <w:rPr>
          <w:rFonts w:ascii="Times New Roman" w:hAnsi="Times New Roman"/>
          <w:i/>
          <w:sz w:val="24"/>
          <w:szCs w:val="24"/>
        </w:rPr>
        <w:t>использовать свойства и график квадратичной функции при решении задач из других учебных предметов</w:t>
      </w:r>
      <w:r w:rsidRPr="0074495D">
        <w:rPr>
          <w:rFonts w:ascii="Times New Roman" w:hAnsi="Times New Roman"/>
          <w:i/>
          <w:sz w:val="28"/>
          <w:szCs w:val="28"/>
        </w:rPr>
        <w:t>.</w:t>
      </w:r>
    </w:p>
    <w:p w14:paraId="6AE69E4F" w14:textId="77777777" w:rsidR="00AD705A" w:rsidRPr="00800B72" w:rsidRDefault="00AD705A" w:rsidP="001F06D4">
      <w:pPr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800B72">
        <w:rPr>
          <w:rFonts w:ascii="Times New Roman" w:hAnsi="Times New Roman" w:cs="Times New Roman"/>
          <w:b/>
          <w:bCs/>
          <w:sz w:val="24"/>
          <w:szCs w:val="24"/>
        </w:rPr>
        <w:t>Текстовые задачи</w:t>
      </w:r>
    </w:p>
    <w:p w14:paraId="2C542DEB" w14:textId="77777777" w:rsidR="00AD705A" w:rsidRPr="00800B72" w:rsidRDefault="00AD705A" w:rsidP="001F06D4">
      <w:pPr>
        <w:pStyle w:val="a9"/>
        <w:numPr>
          <w:ilvl w:val="0"/>
          <w:numId w:val="4"/>
        </w:numPr>
        <w:tabs>
          <w:tab w:val="left" w:pos="1134"/>
        </w:tabs>
        <w:ind w:left="0" w:firstLine="709"/>
        <w:contextualSpacing/>
        <w:jc w:val="both"/>
        <w:rPr>
          <w:i/>
        </w:rPr>
      </w:pPr>
      <w:r w:rsidRPr="00800B72">
        <w:rPr>
          <w:i/>
        </w:rPr>
        <w:lastRenderedPageBreak/>
        <w:t>Решать простые и сложные задачи разных типов, а также задачи повышенной трудности;</w:t>
      </w:r>
    </w:p>
    <w:p w14:paraId="34725588" w14:textId="77777777" w:rsidR="00AD705A" w:rsidRPr="00800B72" w:rsidRDefault="00AD705A" w:rsidP="001F06D4">
      <w:pPr>
        <w:pStyle w:val="a9"/>
        <w:numPr>
          <w:ilvl w:val="0"/>
          <w:numId w:val="4"/>
        </w:numPr>
        <w:tabs>
          <w:tab w:val="left" w:pos="1134"/>
        </w:tabs>
        <w:ind w:left="0" w:firstLine="709"/>
        <w:contextualSpacing/>
        <w:jc w:val="both"/>
        <w:rPr>
          <w:i/>
        </w:rPr>
      </w:pPr>
      <w:r w:rsidRPr="00800B72">
        <w:rPr>
          <w:i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14:paraId="21480EFC" w14:textId="77777777" w:rsidR="00AD705A" w:rsidRPr="00800B72" w:rsidRDefault="00AD705A" w:rsidP="001F06D4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  <w:lang w:eastAsia="en-US"/>
        </w:rPr>
      </w:pPr>
      <w:r w:rsidRPr="00800B72">
        <w:rPr>
          <w:rFonts w:ascii="Times New Roman" w:hAnsi="Times New Roman"/>
          <w:i/>
          <w:sz w:val="24"/>
          <w:szCs w:val="24"/>
          <w:lang w:eastAsia="en-US"/>
        </w:rPr>
        <w:t>различать модель текста и модель решения задачи, конструировать к одной модели решения несложной задачи разные модели текста задачи;</w:t>
      </w:r>
    </w:p>
    <w:p w14:paraId="6473A573" w14:textId="77777777" w:rsidR="00AD705A" w:rsidRPr="00800B72" w:rsidRDefault="00AD705A" w:rsidP="00AD705A">
      <w:pPr>
        <w:pStyle w:val="a9"/>
        <w:numPr>
          <w:ilvl w:val="0"/>
          <w:numId w:val="4"/>
        </w:numPr>
        <w:tabs>
          <w:tab w:val="left" w:pos="1134"/>
        </w:tabs>
        <w:ind w:left="0" w:firstLine="709"/>
        <w:jc w:val="both"/>
        <w:rPr>
          <w:i/>
        </w:rPr>
      </w:pPr>
      <w:r w:rsidRPr="00800B72">
        <w:rPr>
          <w:i/>
        </w:rPr>
        <w:t>знать и применять оба способа поиска решения задач (от требования к условию и от условия к требованию);</w:t>
      </w:r>
    </w:p>
    <w:p w14:paraId="439F06B1" w14:textId="77777777" w:rsidR="00AD705A" w:rsidRPr="00800B72" w:rsidRDefault="00AD705A" w:rsidP="00AD705A">
      <w:pPr>
        <w:pStyle w:val="a9"/>
        <w:numPr>
          <w:ilvl w:val="0"/>
          <w:numId w:val="4"/>
        </w:numPr>
        <w:tabs>
          <w:tab w:val="left" w:pos="1134"/>
        </w:tabs>
        <w:ind w:left="0" w:firstLine="709"/>
        <w:jc w:val="both"/>
        <w:rPr>
          <w:i/>
        </w:rPr>
      </w:pPr>
      <w:r w:rsidRPr="00800B72">
        <w:rPr>
          <w:i/>
        </w:rPr>
        <w:t>моделировать рассуждения при поиске решения задач с помощью граф-схемы;</w:t>
      </w:r>
    </w:p>
    <w:p w14:paraId="46D08CF1" w14:textId="77777777" w:rsidR="00AD705A" w:rsidRPr="00800B72" w:rsidRDefault="00AD705A" w:rsidP="00AD705A">
      <w:pPr>
        <w:pStyle w:val="a9"/>
        <w:numPr>
          <w:ilvl w:val="0"/>
          <w:numId w:val="4"/>
        </w:numPr>
        <w:tabs>
          <w:tab w:val="left" w:pos="1134"/>
        </w:tabs>
        <w:ind w:left="0" w:firstLine="709"/>
        <w:jc w:val="both"/>
        <w:rPr>
          <w:i/>
        </w:rPr>
      </w:pPr>
      <w:r w:rsidRPr="00800B72">
        <w:rPr>
          <w:i/>
        </w:rPr>
        <w:t>выделять этапы решения задачи и содержание каждого этапа;</w:t>
      </w:r>
    </w:p>
    <w:p w14:paraId="49BBCED2" w14:textId="77777777" w:rsidR="00AD705A" w:rsidRPr="00800B72" w:rsidRDefault="00AD705A" w:rsidP="00AD705A">
      <w:pPr>
        <w:pStyle w:val="a9"/>
        <w:numPr>
          <w:ilvl w:val="0"/>
          <w:numId w:val="4"/>
        </w:numPr>
        <w:tabs>
          <w:tab w:val="left" w:pos="1134"/>
        </w:tabs>
        <w:ind w:left="0" w:firstLine="709"/>
        <w:jc w:val="both"/>
        <w:rPr>
          <w:i/>
        </w:rPr>
      </w:pPr>
      <w:r w:rsidRPr="00800B72">
        <w:rPr>
          <w:i/>
        </w:rPr>
        <w:t>уметь выбирать оптимальный метод решения задачи и осознавать выбор метода, рассматривать различные методы, находить разные решения задачи, если возможно;</w:t>
      </w:r>
    </w:p>
    <w:p w14:paraId="44FA1CE4" w14:textId="77777777" w:rsidR="00AD705A" w:rsidRPr="00800B72" w:rsidRDefault="00AD705A" w:rsidP="00AD705A">
      <w:pPr>
        <w:pStyle w:val="a9"/>
        <w:numPr>
          <w:ilvl w:val="0"/>
          <w:numId w:val="4"/>
        </w:numPr>
        <w:tabs>
          <w:tab w:val="left" w:pos="1134"/>
        </w:tabs>
        <w:ind w:left="0" w:firstLine="709"/>
        <w:jc w:val="both"/>
        <w:rPr>
          <w:i/>
        </w:rPr>
      </w:pPr>
      <w:r w:rsidRPr="00800B72">
        <w:rPr>
          <w:i/>
        </w:rPr>
        <w:t>анализировать затруднения при решении задач;</w:t>
      </w:r>
    </w:p>
    <w:p w14:paraId="4A331F0F" w14:textId="77777777" w:rsidR="00AD705A" w:rsidRPr="00800B72" w:rsidRDefault="00AD705A" w:rsidP="00AD705A">
      <w:pPr>
        <w:pStyle w:val="a9"/>
        <w:numPr>
          <w:ilvl w:val="0"/>
          <w:numId w:val="4"/>
        </w:numPr>
        <w:tabs>
          <w:tab w:val="left" w:pos="1134"/>
        </w:tabs>
        <w:ind w:left="0" w:firstLine="709"/>
        <w:jc w:val="both"/>
        <w:rPr>
          <w:i/>
        </w:rPr>
      </w:pPr>
      <w:r w:rsidRPr="00800B72">
        <w:rPr>
          <w:i/>
        </w:rPr>
        <w:t>выполнять различные преобразования предложенной задачи, конструировать новые задачи из данной, в том числе обратные;</w:t>
      </w:r>
    </w:p>
    <w:p w14:paraId="263B6030" w14:textId="77777777" w:rsidR="00AD705A" w:rsidRPr="00800B72" w:rsidRDefault="00AD705A" w:rsidP="00AD705A">
      <w:pPr>
        <w:pStyle w:val="a9"/>
        <w:numPr>
          <w:ilvl w:val="0"/>
          <w:numId w:val="4"/>
        </w:numPr>
        <w:tabs>
          <w:tab w:val="left" w:pos="1134"/>
        </w:tabs>
        <w:ind w:left="0" w:firstLine="709"/>
        <w:contextualSpacing/>
        <w:jc w:val="both"/>
        <w:rPr>
          <w:i/>
        </w:rPr>
      </w:pPr>
      <w:r w:rsidRPr="00800B72">
        <w:rPr>
          <w:i/>
        </w:rPr>
        <w:t>интерпретировать вычислительные результаты в задаче, исследовать полученное решение задачи;</w:t>
      </w:r>
    </w:p>
    <w:p w14:paraId="4EE5CDD4" w14:textId="77777777" w:rsidR="00AD705A" w:rsidRPr="00800B72" w:rsidRDefault="00AD705A" w:rsidP="00AD705A">
      <w:pPr>
        <w:pStyle w:val="a9"/>
        <w:numPr>
          <w:ilvl w:val="0"/>
          <w:numId w:val="4"/>
        </w:numPr>
        <w:tabs>
          <w:tab w:val="left" w:pos="1134"/>
        </w:tabs>
        <w:ind w:left="0" w:firstLine="709"/>
        <w:contextualSpacing/>
        <w:jc w:val="both"/>
        <w:rPr>
          <w:i/>
        </w:rPr>
      </w:pPr>
      <w:r w:rsidRPr="00800B72">
        <w:rPr>
          <w:i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14:paraId="6116274A" w14:textId="77777777" w:rsidR="00AD705A" w:rsidRPr="00800B72" w:rsidRDefault="00AD705A" w:rsidP="00AD705A">
      <w:pPr>
        <w:pStyle w:val="a9"/>
        <w:numPr>
          <w:ilvl w:val="0"/>
          <w:numId w:val="4"/>
        </w:numPr>
        <w:tabs>
          <w:tab w:val="left" w:pos="1134"/>
        </w:tabs>
        <w:ind w:left="0" w:firstLine="709"/>
        <w:contextualSpacing/>
        <w:jc w:val="both"/>
        <w:rPr>
          <w:i/>
        </w:rPr>
      </w:pPr>
      <w:r w:rsidRPr="00800B72">
        <w:rPr>
          <w:i/>
        </w:rPr>
        <w:t>исследовать всевозможные ситуации при решении задач на движение по реке, рассматривать разные системы отсчета;</w:t>
      </w:r>
    </w:p>
    <w:p w14:paraId="29EE2397" w14:textId="77777777" w:rsidR="00AD705A" w:rsidRPr="00800B72" w:rsidRDefault="00AD705A" w:rsidP="00AD705A">
      <w:pPr>
        <w:numPr>
          <w:ilvl w:val="0"/>
          <w:numId w:val="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800B72">
        <w:rPr>
          <w:rFonts w:ascii="Times New Roman" w:hAnsi="Times New Roman" w:cs="Times New Roman"/>
          <w:i/>
          <w:sz w:val="24"/>
          <w:szCs w:val="24"/>
        </w:rPr>
        <w:t>осознавать и объяснять идентичность задач разных типов, связывающих три величины (на работу, на покупки, на движение), выделять эти величины и отношения между ними, применять их при решении задач, конструировать собственные задач указанных типов;</w:t>
      </w:r>
    </w:p>
    <w:p w14:paraId="2FD82C4D" w14:textId="77777777" w:rsidR="00AD705A" w:rsidRPr="00800B72" w:rsidRDefault="00AD705A" w:rsidP="00AD705A">
      <w:pPr>
        <w:pStyle w:val="a9"/>
        <w:numPr>
          <w:ilvl w:val="0"/>
          <w:numId w:val="4"/>
        </w:numPr>
        <w:tabs>
          <w:tab w:val="left" w:pos="1134"/>
        </w:tabs>
        <w:ind w:left="0" w:firstLine="709"/>
        <w:contextualSpacing/>
        <w:jc w:val="both"/>
        <w:rPr>
          <w:i/>
        </w:rPr>
      </w:pPr>
      <w:r w:rsidRPr="00800B72">
        <w:rPr>
          <w:i/>
        </w:rPr>
        <w:t>владеть основными методами решения задач на смеси, сплавы, концентрации;</w:t>
      </w:r>
    </w:p>
    <w:p w14:paraId="132854A7" w14:textId="77777777" w:rsidR="00AD705A" w:rsidRPr="00800B72" w:rsidRDefault="00AD705A" w:rsidP="00AD705A">
      <w:pPr>
        <w:pStyle w:val="a9"/>
        <w:numPr>
          <w:ilvl w:val="0"/>
          <w:numId w:val="4"/>
        </w:numPr>
        <w:tabs>
          <w:tab w:val="left" w:pos="1134"/>
        </w:tabs>
        <w:ind w:left="0" w:firstLine="709"/>
        <w:contextualSpacing/>
        <w:jc w:val="both"/>
        <w:rPr>
          <w:i/>
        </w:rPr>
      </w:pPr>
      <w:r w:rsidRPr="00800B72">
        <w:rPr>
          <w:i/>
        </w:rPr>
        <w:t>решать задачи по комбинаторике и теории вероятностей на основе использования изученных методов и обосновывать решение;</w:t>
      </w:r>
    </w:p>
    <w:p w14:paraId="0D443382" w14:textId="77777777" w:rsidR="00AD705A" w:rsidRPr="00800B72" w:rsidRDefault="00AD705A" w:rsidP="00AD705A">
      <w:pPr>
        <w:pStyle w:val="a9"/>
        <w:numPr>
          <w:ilvl w:val="0"/>
          <w:numId w:val="4"/>
        </w:numPr>
        <w:tabs>
          <w:tab w:val="left" w:pos="1134"/>
        </w:tabs>
        <w:ind w:left="0" w:firstLine="709"/>
        <w:contextualSpacing/>
        <w:jc w:val="both"/>
        <w:rPr>
          <w:i/>
        </w:rPr>
      </w:pPr>
      <w:r w:rsidRPr="00800B72">
        <w:rPr>
          <w:i/>
        </w:rPr>
        <w:t>решать несложные задачи по математической статистике;</w:t>
      </w:r>
    </w:p>
    <w:p w14:paraId="0C78B57B" w14:textId="77777777" w:rsidR="00AD705A" w:rsidRPr="00800B72" w:rsidRDefault="00AD705A" w:rsidP="00AD705A">
      <w:pPr>
        <w:pStyle w:val="a9"/>
        <w:numPr>
          <w:ilvl w:val="0"/>
          <w:numId w:val="4"/>
        </w:numPr>
        <w:tabs>
          <w:tab w:val="left" w:pos="1134"/>
        </w:tabs>
        <w:ind w:left="0" w:firstLine="709"/>
        <w:jc w:val="both"/>
        <w:rPr>
          <w:i/>
        </w:rPr>
      </w:pPr>
      <w:r w:rsidRPr="00800B72">
        <w:rPr>
          <w:i/>
        </w:rPr>
        <w:t>овладеть основными методами решения сюжетных задач: арифметический, алгебраический, перебор вариантов, геометрический, графический, применять их в новых по сравнению с изученными ситуациях.</w:t>
      </w:r>
    </w:p>
    <w:p w14:paraId="0DD6EC74" w14:textId="77777777" w:rsidR="00AD705A" w:rsidRPr="00800B72" w:rsidRDefault="00AD705A" w:rsidP="00AD705A">
      <w:pPr>
        <w:tabs>
          <w:tab w:val="left" w:pos="1134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800B72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14:paraId="0939DD89" w14:textId="77777777" w:rsidR="00AD705A" w:rsidRPr="00800B72" w:rsidRDefault="00AD705A" w:rsidP="00AD705A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  <w:lang w:eastAsia="en-US"/>
        </w:rPr>
      </w:pPr>
      <w:r w:rsidRPr="00800B72">
        <w:rPr>
          <w:rFonts w:ascii="Times New Roman" w:hAnsi="Times New Roman"/>
          <w:i/>
          <w:sz w:val="24"/>
          <w:szCs w:val="24"/>
          <w:lang w:eastAsia="en-US"/>
        </w:rPr>
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етом этих характеристик, в частности, при решении задач на концентрации, учитывать плотность вещества;</w:t>
      </w:r>
    </w:p>
    <w:p w14:paraId="0BF47783" w14:textId="77777777" w:rsidR="00AD705A" w:rsidRPr="00800B72" w:rsidRDefault="00AD705A" w:rsidP="00AD705A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  <w:lang w:eastAsia="en-US"/>
        </w:rPr>
      </w:pPr>
      <w:r w:rsidRPr="00800B72">
        <w:rPr>
          <w:rFonts w:ascii="Times New Roman" w:hAnsi="Times New Roman"/>
          <w:i/>
          <w:sz w:val="24"/>
          <w:szCs w:val="24"/>
          <w:lang w:eastAsia="en-US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14:paraId="3C998C8B" w14:textId="77777777" w:rsidR="00AD705A" w:rsidRPr="00800B72" w:rsidRDefault="00AD705A" w:rsidP="00AD705A">
      <w:pPr>
        <w:pStyle w:val="a"/>
        <w:numPr>
          <w:ilvl w:val="0"/>
          <w:numId w:val="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00B72">
        <w:rPr>
          <w:rFonts w:ascii="Times New Roman" w:hAnsi="Times New Roman"/>
          <w:i/>
          <w:sz w:val="24"/>
          <w:szCs w:val="24"/>
          <w:lang w:eastAsia="en-US"/>
        </w:rPr>
        <w:t>решать задачи на движение по реке, рассматривая разные системы отсчета.</w:t>
      </w:r>
    </w:p>
    <w:p w14:paraId="489C2581" w14:textId="77777777" w:rsidR="00AD705A" w:rsidRPr="00800B72" w:rsidRDefault="00AD705A" w:rsidP="00AD705A">
      <w:pPr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800B72">
        <w:rPr>
          <w:rFonts w:ascii="Times New Roman" w:hAnsi="Times New Roman" w:cs="Times New Roman"/>
          <w:b/>
          <w:bCs/>
          <w:sz w:val="24"/>
          <w:szCs w:val="24"/>
        </w:rPr>
        <w:t>История математики</w:t>
      </w:r>
    </w:p>
    <w:p w14:paraId="2957906B" w14:textId="77777777" w:rsidR="00AD705A" w:rsidRPr="00800B72" w:rsidRDefault="00AD705A" w:rsidP="00AD705A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800B72">
        <w:rPr>
          <w:rFonts w:ascii="Times New Roman" w:hAnsi="Times New Roman" w:cs="Times New Roman"/>
          <w:i/>
          <w:sz w:val="24"/>
          <w:szCs w:val="24"/>
        </w:rPr>
        <w:t>Характеризовать вклад выдающихся математиков в развитие математики и иных научных областей;</w:t>
      </w:r>
    </w:p>
    <w:p w14:paraId="1F4C2872" w14:textId="77777777" w:rsidR="00AD705A" w:rsidRPr="00800B72" w:rsidRDefault="00AD705A" w:rsidP="00AD705A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800B72">
        <w:rPr>
          <w:rFonts w:ascii="Times New Roman" w:hAnsi="Times New Roman" w:cs="Times New Roman"/>
          <w:i/>
          <w:sz w:val="24"/>
          <w:szCs w:val="24"/>
        </w:rPr>
        <w:t>понимать роль математики в развитии России.</w:t>
      </w:r>
    </w:p>
    <w:p w14:paraId="47B87382" w14:textId="77777777" w:rsidR="00AD705A" w:rsidRPr="00800B72" w:rsidRDefault="00AD705A" w:rsidP="00AD705A">
      <w:pPr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800B72">
        <w:rPr>
          <w:rFonts w:ascii="Times New Roman" w:hAnsi="Times New Roman" w:cs="Times New Roman"/>
          <w:b/>
          <w:bCs/>
          <w:sz w:val="24"/>
          <w:szCs w:val="24"/>
        </w:rPr>
        <w:t>Методы математики</w:t>
      </w:r>
    </w:p>
    <w:p w14:paraId="0A3410C1" w14:textId="77777777" w:rsidR="00AD705A" w:rsidRPr="00800B72" w:rsidRDefault="00AD705A" w:rsidP="00AD705A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800B72">
        <w:rPr>
          <w:rFonts w:ascii="Times New Roman" w:hAnsi="Times New Roman" w:cs="Times New Roman"/>
          <w:i/>
          <w:sz w:val="24"/>
          <w:szCs w:val="24"/>
        </w:rPr>
        <w:t>Используя изученные методы, проводить доказательство, выполнять опровержение;</w:t>
      </w:r>
    </w:p>
    <w:p w14:paraId="0A737D61" w14:textId="77777777" w:rsidR="00AD705A" w:rsidRPr="00800B72" w:rsidRDefault="00AD705A" w:rsidP="00AD705A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800B72">
        <w:rPr>
          <w:rFonts w:ascii="Times New Roman" w:hAnsi="Times New Roman" w:cs="Times New Roman"/>
          <w:i/>
          <w:sz w:val="24"/>
          <w:szCs w:val="24"/>
        </w:rPr>
        <w:t>выбирать изученные методы и их комбинации для решения математических задач;</w:t>
      </w:r>
    </w:p>
    <w:p w14:paraId="0B9DADBC" w14:textId="77777777" w:rsidR="00AD705A" w:rsidRPr="00800B72" w:rsidRDefault="00AD705A" w:rsidP="00AD705A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800B72">
        <w:rPr>
          <w:rFonts w:ascii="Times New Roman" w:hAnsi="Times New Roman" w:cs="Times New Roman"/>
          <w:i/>
          <w:sz w:val="24"/>
          <w:szCs w:val="24"/>
          <w:lang w:eastAsia="ru-RU"/>
        </w:rPr>
        <w:t>использовать математические знания для описания закономерностей в окружающей действительности и произведениях искусства</w:t>
      </w:r>
      <w:r w:rsidRPr="00800B72">
        <w:rPr>
          <w:rFonts w:ascii="Times New Roman" w:hAnsi="Times New Roman" w:cs="Times New Roman"/>
          <w:i/>
          <w:sz w:val="24"/>
          <w:szCs w:val="24"/>
        </w:rPr>
        <w:t>;</w:t>
      </w:r>
    </w:p>
    <w:p w14:paraId="3B1EC151" w14:textId="77777777" w:rsidR="00AD705A" w:rsidRDefault="00AD705A" w:rsidP="00AD705A">
      <w:pPr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800B72">
        <w:rPr>
          <w:rFonts w:ascii="Times New Roman" w:hAnsi="Times New Roman" w:cs="Times New Roman"/>
          <w:i/>
          <w:sz w:val="24"/>
          <w:szCs w:val="24"/>
        </w:rPr>
        <w:lastRenderedPageBreak/>
        <w:t>применять простейшие программные средства и электронно-коммуникационные системы при решении математических задач.</w:t>
      </w:r>
    </w:p>
    <w:p w14:paraId="25EB06DC" w14:textId="77777777" w:rsidR="00637C6B" w:rsidRDefault="00637C6B" w:rsidP="00637C6B">
      <w:pPr>
        <w:tabs>
          <w:tab w:val="left" w:pos="1134"/>
        </w:tabs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</w:p>
    <w:p w14:paraId="4472F5DF" w14:textId="77777777" w:rsidR="00637C6B" w:rsidRDefault="00637C6B" w:rsidP="00637C6B">
      <w:pPr>
        <w:ind w:left="720"/>
        <w:contextualSpacing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 xml:space="preserve">Реализация воспитательного потенциала урока осуществляется через: </w:t>
      </w:r>
    </w:p>
    <w:p w14:paraId="094F3E96" w14:textId="77777777" w:rsidR="00637C6B" w:rsidRDefault="00637C6B" w:rsidP="00637C6B">
      <w:pPr>
        <w:widowControl w:val="0"/>
        <w:numPr>
          <w:ilvl w:val="0"/>
          <w:numId w:val="29"/>
        </w:numPr>
        <w:tabs>
          <w:tab w:val="left" w:pos="993"/>
          <w:tab w:val="left" w:pos="1310"/>
        </w:tabs>
        <w:wordWrap w:val="0"/>
        <w:autoSpaceDE w:val="0"/>
        <w:autoSpaceDN w:val="0"/>
        <w:spacing w:after="0" w:line="240" w:lineRule="auto"/>
        <w:ind w:left="0" w:firstLine="567"/>
        <w:jc w:val="both"/>
        <w:rPr>
          <w:rFonts w:ascii="Times New Roman" w:eastAsia="№Е" w:hAnsi="Times New Roman"/>
          <w:kern w:val="2"/>
          <w:sz w:val="24"/>
          <w:szCs w:val="24"/>
        </w:rPr>
      </w:pPr>
      <w:r>
        <w:rPr>
          <w:rFonts w:ascii="Times New Roman" w:eastAsia="№Е" w:hAnsi="Times New Roman"/>
          <w:kern w:val="2"/>
          <w:sz w:val="24"/>
          <w:szCs w:val="24"/>
        </w:rPr>
        <w:t>установление доверительных отношений между учителем и его учениками, способствующих позитивному восприятию учащимися требований и просьб учителя, привлечению их внимания к обсуждаемой на уроке информации, активизации их познавательной деятельности;</w:t>
      </w:r>
    </w:p>
    <w:p w14:paraId="4020BA69" w14:textId="77777777" w:rsidR="00637C6B" w:rsidRDefault="00637C6B" w:rsidP="00637C6B">
      <w:pPr>
        <w:widowControl w:val="0"/>
        <w:numPr>
          <w:ilvl w:val="0"/>
          <w:numId w:val="29"/>
        </w:numPr>
        <w:tabs>
          <w:tab w:val="left" w:pos="993"/>
          <w:tab w:val="left" w:pos="1310"/>
        </w:tabs>
        <w:wordWrap w:val="0"/>
        <w:autoSpaceDE w:val="0"/>
        <w:autoSpaceDN w:val="0"/>
        <w:spacing w:after="0" w:line="240" w:lineRule="auto"/>
        <w:ind w:left="0" w:firstLine="567"/>
        <w:jc w:val="both"/>
        <w:rPr>
          <w:rFonts w:ascii="Times New Roman" w:eastAsia="№Е" w:hAnsi="Times New Roman"/>
          <w:kern w:val="2"/>
          <w:sz w:val="24"/>
          <w:szCs w:val="24"/>
        </w:rPr>
      </w:pPr>
      <w:r>
        <w:rPr>
          <w:rFonts w:ascii="Times New Roman" w:eastAsia="№Е" w:hAnsi="Times New Roman"/>
          <w:kern w:val="2"/>
          <w:sz w:val="24"/>
          <w:szCs w:val="24"/>
        </w:rPr>
        <w:t xml:space="preserve">побуждение школьников соблюдать на уроке общепринятые нормы поведения, правила общения со старшими (учителями) и сверстниками (школьниками), принципы учебной дисциплины и самоорганизации; </w:t>
      </w:r>
    </w:p>
    <w:p w14:paraId="429C37A5" w14:textId="77777777" w:rsidR="00637C6B" w:rsidRDefault="00637C6B" w:rsidP="00637C6B">
      <w:pPr>
        <w:widowControl w:val="0"/>
        <w:numPr>
          <w:ilvl w:val="0"/>
          <w:numId w:val="29"/>
        </w:numPr>
        <w:tabs>
          <w:tab w:val="left" w:pos="993"/>
          <w:tab w:val="left" w:pos="1310"/>
        </w:tabs>
        <w:wordWrap w:val="0"/>
        <w:autoSpaceDE w:val="0"/>
        <w:autoSpaceDN w:val="0"/>
        <w:spacing w:after="0" w:line="240" w:lineRule="auto"/>
        <w:ind w:left="0" w:firstLine="567"/>
        <w:jc w:val="both"/>
        <w:rPr>
          <w:rFonts w:ascii="Times New Roman" w:eastAsia="№Е" w:hAnsi="Times New Roman"/>
          <w:kern w:val="2"/>
          <w:sz w:val="24"/>
          <w:szCs w:val="24"/>
        </w:rPr>
      </w:pPr>
      <w:r>
        <w:rPr>
          <w:rFonts w:ascii="Times New Roman" w:eastAsia="№Е" w:hAnsi="Times New Roman"/>
          <w:kern w:val="2"/>
          <w:sz w:val="24"/>
          <w:szCs w:val="24"/>
        </w:rPr>
        <w:t xml:space="preserve">привлечение внимания школьников к ценностному аспекту изучаемых на уроках явлений, организация их работы с получаемой на уроке социально значимой информацией – инициирование ее обсуждения, высказывания учащимися своего мнения по ее поводу, выработки своего к ней отношения; </w:t>
      </w:r>
    </w:p>
    <w:p w14:paraId="7E0F8530" w14:textId="77777777" w:rsidR="00637C6B" w:rsidRDefault="00637C6B" w:rsidP="00637C6B">
      <w:pPr>
        <w:widowControl w:val="0"/>
        <w:numPr>
          <w:ilvl w:val="0"/>
          <w:numId w:val="29"/>
        </w:numPr>
        <w:tabs>
          <w:tab w:val="left" w:pos="993"/>
          <w:tab w:val="left" w:pos="1310"/>
        </w:tabs>
        <w:wordWrap w:val="0"/>
        <w:autoSpaceDE w:val="0"/>
        <w:autoSpaceDN w:val="0"/>
        <w:spacing w:after="0"/>
        <w:ind w:left="0" w:firstLine="567"/>
        <w:jc w:val="both"/>
        <w:rPr>
          <w:rFonts w:ascii="Times New Roman" w:eastAsia="№Е" w:hAnsi="Times New Roman"/>
          <w:kern w:val="2"/>
          <w:sz w:val="24"/>
          <w:szCs w:val="24"/>
        </w:rPr>
      </w:pPr>
      <w:r>
        <w:rPr>
          <w:rFonts w:ascii="Times New Roman" w:eastAsia="№Е" w:hAnsi="Times New Roman"/>
          <w:iCs/>
          <w:kern w:val="2"/>
          <w:sz w:val="24"/>
          <w:szCs w:val="24"/>
        </w:rPr>
        <w:t xml:space="preserve">использование </w:t>
      </w:r>
      <w:r>
        <w:rPr>
          <w:rFonts w:ascii="Times New Roman" w:eastAsia="№Е" w:hAnsi="Times New Roman"/>
          <w:kern w:val="2"/>
          <w:sz w:val="24"/>
          <w:szCs w:val="24"/>
        </w:rPr>
        <w:t>воспитательных возможностей содержания учебного предмета через демонстрацию детям примеров ответственного, гражданского поведения, проявления человеколюбия и добросердечности, через подбор соответствующих текстов для чтения, задач для решения, проблемных ситуаций для обсуждения в классе;</w:t>
      </w:r>
    </w:p>
    <w:p w14:paraId="347570E2" w14:textId="77777777" w:rsidR="00637C6B" w:rsidRDefault="00637C6B" w:rsidP="00637C6B">
      <w:pPr>
        <w:widowControl w:val="0"/>
        <w:numPr>
          <w:ilvl w:val="0"/>
          <w:numId w:val="29"/>
        </w:numPr>
        <w:tabs>
          <w:tab w:val="left" w:pos="993"/>
          <w:tab w:val="left" w:pos="1310"/>
        </w:tabs>
        <w:wordWrap w:val="0"/>
        <w:autoSpaceDE w:val="0"/>
        <w:autoSpaceDN w:val="0"/>
        <w:spacing w:after="0"/>
        <w:ind w:left="0" w:firstLine="567"/>
        <w:jc w:val="both"/>
        <w:rPr>
          <w:rFonts w:ascii="Times New Roman" w:eastAsia="№Е" w:hAnsi="Times New Roman"/>
          <w:kern w:val="2"/>
          <w:sz w:val="24"/>
          <w:szCs w:val="24"/>
        </w:rPr>
      </w:pPr>
      <w:r>
        <w:rPr>
          <w:rFonts w:ascii="Times New Roman" w:eastAsia="№Е" w:hAnsi="Times New Roman"/>
          <w:kern w:val="2"/>
          <w:sz w:val="24"/>
          <w:szCs w:val="24"/>
        </w:rPr>
        <w:t xml:space="preserve">применение на уроке интерактивных форм работы учащихся: интеллектуальных игр, стимулирующих познавательную мотивацию школьников; дискуссий, которые дают учащимся возможность приобрести опыт ведения конструктивного диалога; групповой работы или работы в парах, которые учат школьников командной работе и взаимодействию с другими детьми;  </w:t>
      </w:r>
    </w:p>
    <w:p w14:paraId="18785E0E" w14:textId="77777777" w:rsidR="00637C6B" w:rsidRDefault="00637C6B" w:rsidP="00637C6B">
      <w:pPr>
        <w:widowControl w:val="0"/>
        <w:numPr>
          <w:ilvl w:val="0"/>
          <w:numId w:val="29"/>
        </w:numPr>
        <w:tabs>
          <w:tab w:val="left" w:pos="993"/>
          <w:tab w:val="left" w:pos="1310"/>
        </w:tabs>
        <w:wordWrap w:val="0"/>
        <w:autoSpaceDE w:val="0"/>
        <w:autoSpaceDN w:val="0"/>
        <w:spacing w:after="0"/>
        <w:ind w:left="0" w:firstLine="567"/>
        <w:jc w:val="both"/>
        <w:rPr>
          <w:rFonts w:ascii="Times New Roman" w:eastAsia="№Е" w:hAnsi="Times New Roman"/>
          <w:kern w:val="2"/>
          <w:sz w:val="24"/>
          <w:szCs w:val="24"/>
        </w:rPr>
      </w:pPr>
      <w:r>
        <w:rPr>
          <w:rFonts w:ascii="Times New Roman" w:eastAsia="№Е" w:hAnsi="Times New Roman"/>
          <w:kern w:val="2"/>
          <w:sz w:val="24"/>
          <w:szCs w:val="24"/>
        </w:rPr>
        <w:t xml:space="preserve">включение в урок игровых процедур, которые помогают поддержать мотивацию детей к получению знаний, налаживанию позитивных межличностных отношений в классе, помогают установлению доброжелательной атмосферы во время урока;   </w:t>
      </w:r>
    </w:p>
    <w:p w14:paraId="5CBCEB4B" w14:textId="77777777" w:rsidR="00637C6B" w:rsidRDefault="00637C6B" w:rsidP="00637C6B">
      <w:pPr>
        <w:widowControl w:val="0"/>
        <w:numPr>
          <w:ilvl w:val="0"/>
          <w:numId w:val="29"/>
        </w:numPr>
        <w:tabs>
          <w:tab w:val="left" w:pos="993"/>
          <w:tab w:val="left" w:pos="1310"/>
        </w:tabs>
        <w:wordWrap w:val="0"/>
        <w:autoSpaceDE w:val="0"/>
        <w:autoSpaceDN w:val="0"/>
        <w:spacing w:after="0"/>
        <w:ind w:left="0" w:firstLine="567"/>
        <w:jc w:val="both"/>
        <w:rPr>
          <w:rFonts w:ascii="Times New Roman" w:eastAsia="№Е" w:hAnsi="Times New Roman"/>
          <w:kern w:val="2"/>
          <w:sz w:val="24"/>
          <w:szCs w:val="24"/>
        </w:rPr>
      </w:pPr>
      <w:r>
        <w:rPr>
          <w:rFonts w:ascii="Times New Roman" w:eastAsia="№Е" w:hAnsi="Times New Roman"/>
          <w:kern w:val="2"/>
          <w:sz w:val="24"/>
          <w:szCs w:val="24"/>
        </w:rPr>
        <w:t>организация шефства мотивированных и эрудированных учащихся над их неуспевающими одноклассниками, дающего школьникам социально значимый опыт сотрудничества и взаимной помощи;</w:t>
      </w:r>
    </w:p>
    <w:p w14:paraId="569B7C87" w14:textId="77777777" w:rsidR="00637C6B" w:rsidRDefault="00637C6B" w:rsidP="00637C6B">
      <w:pPr>
        <w:pStyle w:val="a9"/>
        <w:rPr>
          <w:b/>
        </w:rPr>
      </w:pPr>
      <w:r>
        <w:rPr>
          <w:rFonts w:eastAsia="№Е"/>
          <w:kern w:val="2"/>
        </w:rPr>
        <w:t>инициирование и поддержка исследовательской деятельности школьников в рамках реализации ими индивидуальных и групповых исследовательских проектов, что даст школьникам возможность приобрести навык самостоятельного решения теоретической проблемы, навык генерирования и оформления собственных идей, навык уважительного отношения к чужим идеям, оформленным в работах других исследователей, навык публичного выступления перед аудиторией, аргументирования и отстаивания своей точки зрения.</w:t>
      </w:r>
    </w:p>
    <w:p w14:paraId="2605308B" w14:textId="77777777" w:rsidR="00637C6B" w:rsidRPr="00637C6B" w:rsidRDefault="00637C6B" w:rsidP="00637C6B">
      <w:pPr>
        <w:tabs>
          <w:tab w:val="left" w:pos="1134"/>
        </w:tabs>
        <w:spacing w:after="0" w:line="240" w:lineRule="auto"/>
        <w:jc w:val="both"/>
        <w:rPr>
          <w:rFonts w:ascii="Times New Roman" w:hAnsi="Times New Roman" w:cs="Times New Roman"/>
          <w:iCs/>
          <w:sz w:val="24"/>
          <w:szCs w:val="24"/>
        </w:rPr>
      </w:pPr>
    </w:p>
    <w:p w14:paraId="302414BF" w14:textId="77777777" w:rsidR="00AD57DC" w:rsidRDefault="00AD57DC" w:rsidP="00AD57DC">
      <w:pPr>
        <w:widowControl w:val="0"/>
        <w:tabs>
          <w:tab w:val="left" w:pos="993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733CAB77" w14:textId="77777777" w:rsidR="00637C6B" w:rsidRDefault="00637C6B" w:rsidP="00AD57DC">
      <w:pPr>
        <w:widowControl w:val="0"/>
        <w:tabs>
          <w:tab w:val="left" w:pos="993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798AEA64" w14:textId="77777777" w:rsidR="00637C6B" w:rsidRDefault="00637C6B" w:rsidP="00AD57DC">
      <w:pPr>
        <w:widowControl w:val="0"/>
        <w:tabs>
          <w:tab w:val="left" w:pos="993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614EE966" w14:textId="77777777" w:rsidR="00637C6B" w:rsidRDefault="00637C6B" w:rsidP="00AD57DC">
      <w:pPr>
        <w:widowControl w:val="0"/>
        <w:tabs>
          <w:tab w:val="left" w:pos="993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2B5CDDA0" w14:textId="77777777" w:rsidR="00637C6B" w:rsidRDefault="00637C6B" w:rsidP="00AD57DC">
      <w:pPr>
        <w:widowControl w:val="0"/>
        <w:tabs>
          <w:tab w:val="left" w:pos="993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24AF085C" w14:textId="77777777" w:rsidR="00637C6B" w:rsidRDefault="00637C6B" w:rsidP="00AD57DC">
      <w:pPr>
        <w:widowControl w:val="0"/>
        <w:tabs>
          <w:tab w:val="left" w:pos="993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356CB91B" w14:textId="77777777" w:rsidR="00690901" w:rsidRDefault="00690901" w:rsidP="00AD57DC">
      <w:pPr>
        <w:widowControl w:val="0"/>
        <w:tabs>
          <w:tab w:val="left" w:pos="993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2C734F6E" w14:textId="77777777" w:rsidR="00690901" w:rsidRDefault="00690901" w:rsidP="00AD57DC">
      <w:pPr>
        <w:widowControl w:val="0"/>
        <w:tabs>
          <w:tab w:val="left" w:pos="993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69E084F7" w14:textId="77777777" w:rsidR="00637C6B" w:rsidRPr="00AD57DC" w:rsidRDefault="00637C6B" w:rsidP="00AD57DC">
      <w:pPr>
        <w:widowControl w:val="0"/>
        <w:tabs>
          <w:tab w:val="left" w:pos="993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6559E5E0" w14:textId="77777777" w:rsidR="00D739B0" w:rsidRPr="00AD57DC" w:rsidRDefault="00D739B0" w:rsidP="00AD57D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14:paraId="44D49CAA" w14:textId="77777777" w:rsidR="00D739B0" w:rsidRPr="00A420C9" w:rsidRDefault="00D739B0" w:rsidP="00D739B0">
      <w:pPr>
        <w:pStyle w:val="2"/>
        <w:numPr>
          <w:ilvl w:val="0"/>
          <w:numId w:val="15"/>
        </w:numPr>
        <w:spacing w:line="240" w:lineRule="auto"/>
        <w:jc w:val="center"/>
      </w:pPr>
      <w:r w:rsidRPr="00A420C9">
        <w:lastRenderedPageBreak/>
        <w:t>Содержание курса</w:t>
      </w:r>
    </w:p>
    <w:p w14:paraId="2B8AFAE1" w14:textId="77777777" w:rsidR="00220518" w:rsidRDefault="00220518" w:rsidP="00220518">
      <w:pPr>
        <w:pStyle w:val="a5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220518">
        <w:rPr>
          <w:rFonts w:ascii="Times New Roman" w:hAnsi="Times New Roman"/>
          <w:b/>
          <w:i w:val="0"/>
          <w:color w:val="auto"/>
          <w:spacing w:val="0"/>
        </w:rPr>
        <w:t>Числа</w:t>
      </w:r>
    </w:p>
    <w:p w14:paraId="0DC74A68" w14:textId="77777777" w:rsidR="00AD7F02" w:rsidRPr="00AD7F02" w:rsidRDefault="00AD7F02" w:rsidP="00AD7F02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D7F02">
        <w:rPr>
          <w:rFonts w:ascii="Times New Roman" w:hAnsi="Times New Roman"/>
          <w:b/>
          <w:bCs/>
          <w:sz w:val="24"/>
          <w:szCs w:val="24"/>
        </w:rPr>
        <w:t>Рациональные числа</w:t>
      </w:r>
    </w:p>
    <w:p w14:paraId="317E21E4" w14:textId="77777777" w:rsidR="00AD7F02" w:rsidRPr="00AD7F02" w:rsidRDefault="00AD7F02" w:rsidP="00AD7F02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AD7F02">
        <w:rPr>
          <w:rFonts w:ascii="Times New Roman" w:hAnsi="Times New Roman"/>
          <w:i/>
          <w:sz w:val="24"/>
          <w:szCs w:val="24"/>
        </w:rPr>
        <w:t>Представление рационального числа десятичной дробью</w:t>
      </w:r>
      <w:r w:rsidRPr="0074495D">
        <w:rPr>
          <w:rFonts w:ascii="Times New Roman" w:hAnsi="Times New Roman"/>
          <w:sz w:val="28"/>
          <w:szCs w:val="28"/>
        </w:rPr>
        <w:t xml:space="preserve">. </w:t>
      </w:r>
    </w:p>
    <w:p w14:paraId="4EE704D0" w14:textId="77777777" w:rsidR="00220518" w:rsidRPr="00220518" w:rsidRDefault="00220518" w:rsidP="00AD7F0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20518">
        <w:rPr>
          <w:rFonts w:ascii="Times New Roman" w:hAnsi="Times New Roman" w:cs="Times New Roman"/>
          <w:b/>
          <w:bCs/>
          <w:sz w:val="24"/>
          <w:szCs w:val="24"/>
        </w:rPr>
        <w:t>Иррациональные числа</w:t>
      </w:r>
    </w:p>
    <w:p w14:paraId="0FB0895D" w14:textId="77777777" w:rsidR="00220518" w:rsidRPr="00220518" w:rsidRDefault="00220518" w:rsidP="00220518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220518">
        <w:rPr>
          <w:rFonts w:ascii="Times New Roman" w:hAnsi="Times New Roman" w:cs="Times New Roman"/>
          <w:sz w:val="24"/>
          <w:szCs w:val="24"/>
        </w:rPr>
        <w:t xml:space="preserve">Примеры доказательств в алгебре. </w:t>
      </w:r>
      <w:r w:rsidRPr="00220518">
        <w:rPr>
          <w:rFonts w:ascii="Times New Roman" w:hAnsi="Times New Roman" w:cs="Times New Roman"/>
          <w:bCs/>
          <w:i/>
          <w:sz w:val="24"/>
          <w:szCs w:val="24"/>
        </w:rPr>
        <w:t>Множество действительных чисел</w:t>
      </w:r>
      <w:r w:rsidRPr="00220518">
        <w:rPr>
          <w:rFonts w:ascii="Times New Roman" w:hAnsi="Times New Roman" w:cs="Times New Roman"/>
          <w:bCs/>
          <w:sz w:val="24"/>
          <w:szCs w:val="24"/>
        </w:rPr>
        <w:t>.</w:t>
      </w:r>
    </w:p>
    <w:p w14:paraId="02927A8C" w14:textId="77777777" w:rsidR="00220518" w:rsidRPr="00220518" w:rsidRDefault="00220518" w:rsidP="0022051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20518">
        <w:rPr>
          <w:rFonts w:ascii="Times New Roman" w:hAnsi="Times New Roman" w:cs="Times New Roman"/>
          <w:b/>
          <w:bCs/>
          <w:sz w:val="24"/>
          <w:szCs w:val="24"/>
        </w:rPr>
        <w:t>Дробно-рациональные выражения</w:t>
      </w:r>
    </w:p>
    <w:p w14:paraId="48740475" w14:textId="77777777" w:rsidR="00220518" w:rsidRPr="004A58FF" w:rsidRDefault="00220518" w:rsidP="0022051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A58FF">
        <w:rPr>
          <w:rFonts w:ascii="Times New Roman" w:hAnsi="Times New Roman" w:cs="Times New Roman"/>
          <w:i/>
          <w:sz w:val="24"/>
          <w:szCs w:val="24"/>
        </w:rPr>
        <w:t>Преобразование выражений, содержащих знак модуля.</w:t>
      </w:r>
    </w:p>
    <w:p w14:paraId="25DBCDCE" w14:textId="77777777" w:rsidR="00AD7F02" w:rsidRPr="00AD7F02" w:rsidRDefault="00AD7F02" w:rsidP="00AD7F02">
      <w:pPr>
        <w:pStyle w:val="a5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4A58FF">
        <w:rPr>
          <w:rFonts w:ascii="Times New Roman" w:hAnsi="Times New Roman"/>
          <w:b/>
          <w:i w:val="0"/>
          <w:color w:val="auto"/>
          <w:spacing w:val="0"/>
        </w:rPr>
        <w:t>Уравнения и неравенства</w:t>
      </w:r>
    </w:p>
    <w:p w14:paraId="7C732562" w14:textId="77777777" w:rsidR="00220518" w:rsidRPr="00220518" w:rsidRDefault="00220518" w:rsidP="0022051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20518">
        <w:rPr>
          <w:rFonts w:ascii="Times New Roman" w:hAnsi="Times New Roman" w:cs="Times New Roman"/>
          <w:b/>
          <w:bCs/>
          <w:sz w:val="24"/>
          <w:szCs w:val="24"/>
        </w:rPr>
        <w:t>Уравнения</w:t>
      </w:r>
    </w:p>
    <w:p w14:paraId="686E20BA" w14:textId="77777777" w:rsidR="00220518" w:rsidRPr="00220518" w:rsidRDefault="00220518" w:rsidP="00220518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4A58FF">
        <w:rPr>
          <w:rFonts w:ascii="Times New Roman" w:hAnsi="Times New Roman" w:cs="Times New Roman"/>
          <w:i/>
          <w:sz w:val="24"/>
          <w:szCs w:val="24"/>
        </w:rPr>
        <w:t>Область определения уравнения (область допустимых значений переменной).</w:t>
      </w:r>
    </w:p>
    <w:p w14:paraId="63EA70C9" w14:textId="77777777" w:rsidR="00220518" w:rsidRPr="00220518" w:rsidRDefault="00220518" w:rsidP="00220518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220518">
        <w:rPr>
          <w:rFonts w:ascii="Times New Roman" w:hAnsi="Times New Roman" w:cs="Times New Roman"/>
          <w:b/>
          <w:sz w:val="24"/>
          <w:szCs w:val="24"/>
        </w:rPr>
        <w:t>Дробно-рациональные уравнения</w:t>
      </w:r>
    </w:p>
    <w:p w14:paraId="33F5BA78" w14:textId="77777777" w:rsidR="00220518" w:rsidRPr="004A58FF" w:rsidRDefault="00220518" w:rsidP="00220518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4A58FF">
        <w:rPr>
          <w:rFonts w:ascii="Times New Roman" w:hAnsi="Times New Roman" w:cs="Times New Roman"/>
          <w:sz w:val="24"/>
          <w:szCs w:val="24"/>
        </w:rPr>
        <w:t xml:space="preserve">Решение простейших дробно-линейных уравнений. </w:t>
      </w:r>
      <w:r w:rsidRPr="004A58FF">
        <w:rPr>
          <w:rFonts w:ascii="Times New Roman" w:hAnsi="Times New Roman" w:cs="Times New Roman"/>
          <w:i/>
          <w:sz w:val="24"/>
          <w:szCs w:val="24"/>
        </w:rPr>
        <w:t xml:space="preserve">Решение дробно-рациональных уравнений. </w:t>
      </w:r>
    </w:p>
    <w:p w14:paraId="74FF5333" w14:textId="77777777" w:rsidR="00220518" w:rsidRPr="004A58FF" w:rsidRDefault="00220518" w:rsidP="00220518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4A58FF">
        <w:rPr>
          <w:rFonts w:ascii="Times New Roman" w:hAnsi="Times New Roman" w:cs="Times New Roman"/>
          <w:i/>
          <w:sz w:val="24"/>
          <w:szCs w:val="24"/>
        </w:rPr>
        <w:t>Методы решения уравнений: методы равносильных преобразований, метод замены переменной, графический метод. Использование свойств функций при решении уравнений.</w:t>
      </w:r>
    </w:p>
    <w:p w14:paraId="0227C1EB" w14:textId="77777777" w:rsidR="00220518" w:rsidRPr="004A58FF" w:rsidRDefault="00220518" w:rsidP="0022051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A58FF">
        <w:rPr>
          <w:rFonts w:ascii="Times New Roman" w:hAnsi="Times New Roman" w:cs="Times New Roman"/>
          <w:i/>
          <w:sz w:val="24"/>
          <w:szCs w:val="24"/>
        </w:rPr>
        <w:t xml:space="preserve">Простейшие иррациональные уравнения вида </w:t>
      </w:r>
      <w:r w:rsidRPr="004A58FF">
        <w:rPr>
          <w:rFonts w:ascii="Times New Roman" w:hAnsi="Times New Roman" w:cs="Times New Roman"/>
          <w:position w:val="-16"/>
          <w:sz w:val="24"/>
          <w:szCs w:val="24"/>
        </w:rPr>
        <w:object w:dxaOrig="1120" w:dyaOrig="460" w14:anchorId="5A4646BE">
          <v:shape id="_x0000_i1033" type="#_x0000_t75" style="width:58.8pt;height:22.2pt" o:ole="">
            <v:imagedata r:id="rId8" o:title=""/>
          </v:shape>
          <o:OLEObject Type="Embed" ProgID="Equation.DSMT4" ShapeID="_x0000_i1033" DrawAspect="Content" ObjectID="_1758655159" r:id="rId25"/>
        </w:object>
      </w:r>
      <w:r w:rsidRPr="004A58FF">
        <w:rPr>
          <w:rFonts w:ascii="Times New Roman" w:hAnsi="Times New Roman" w:cs="Times New Roman"/>
          <w:sz w:val="24"/>
          <w:szCs w:val="24"/>
        </w:rPr>
        <w:t xml:space="preserve">, </w:t>
      </w:r>
      <w:r w:rsidRPr="004A58FF">
        <w:rPr>
          <w:rFonts w:ascii="Times New Roman" w:hAnsi="Times New Roman" w:cs="Times New Roman"/>
          <w:position w:val="-16"/>
          <w:sz w:val="24"/>
          <w:szCs w:val="24"/>
        </w:rPr>
        <w:object w:dxaOrig="1680" w:dyaOrig="460" w14:anchorId="5514BDCA">
          <v:shape id="_x0000_i1034" type="#_x0000_t75" style="width:86.4pt;height:22.2pt" o:ole="">
            <v:imagedata r:id="rId10" o:title=""/>
          </v:shape>
          <o:OLEObject Type="Embed" ProgID="Equation.DSMT4" ShapeID="_x0000_i1034" DrawAspect="Content" ObjectID="_1758655160" r:id="rId26"/>
        </w:object>
      </w:r>
      <w:r w:rsidRPr="004A58FF">
        <w:rPr>
          <w:rFonts w:ascii="Times New Roman" w:hAnsi="Times New Roman" w:cs="Times New Roman"/>
          <w:sz w:val="24"/>
          <w:szCs w:val="24"/>
        </w:rPr>
        <w:t>.</w:t>
      </w:r>
    </w:p>
    <w:p w14:paraId="4A47078C" w14:textId="77777777" w:rsidR="00220518" w:rsidRPr="00220518" w:rsidRDefault="00220518" w:rsidP="00220518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4A58FF">
        <w:rPr>
          <w:rFonts w:ascii="Times New Roman" w:hAnsi="Times New Roman" w:cs="Times New Roman"/>
          <w:i/>
          <w:sz w:val="24"/>
          <w:szCs w:val="24"/>
        </w:rPr>
        <w:t>Уравнения вида</w:t>
      </w:r>
      <w:r w:rsidRPr="004A58FF">
        <w:rPr>
          <w:rFonts w:ascii="Times New Roman" w:hAnsi="Times New Roman" w:cs="Times New Roman"/>
          <w:position w:val="-6"/>
          <w:sz w:val="24"/>
          <w:szCs w:val="24"/>
        </w:rPr>
        <w:object w:dxaOrig="700" w:dyaOrig="360" w14:anchorId="17C1D543">
          <v:shape id="_x0000_i1035" type="#_x0000_t75" style="width:36.6pt;height:21pt" o:ole="">
            <v:imagedata r:id="rId27" o:title=""/>
          </v:shape>
          <o:OLEObject Type="Embed" ProgID="Equation.DSMT4" ShapeID="_x0000_i1035" DrawAspect="Content" ObjectID="_1758655161" r:id="rId28"/>
        </w:object>
      </w:r>
      <w:r w:rsidRPr="004A58FF">
        <w:rPr>
          <w:rFonts w:ascii="Times New Roman" w:hAnsi="Times New Roman" w:cs="Times New Roman"/>
          <w:sz w:val="24"/>
          <w:szCs w:val="24"/>
        </w:rPr>
        <w:t>.</w:t>
      </w:r>
      <w:r w:rsidRPr="004A58FF">
        <w:rPr>
          <w:rFonts w:ascii="Times New Roman" w:hAnsi="Times New Roman" w:cs="Times New Roman"/>
          <w:i/>
          <w:sz w:val="24"/>
          <w:szCs w:val="24"/>
        </w:rPr>
        <w:t>Уравнения в целых числах.</w:t>
      </w:r>
    </w:p>
    <w:p w14:paraId="21F96207" w14:textId="77777777" w:rsidR="00220518" w:rsidRPr="00220518" w:rsidRDefault="00220518" w:rsidP="00220518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220518">
        <w:rPr>
          <w:rFonts w:ascii="Times New Roman" w:hAnsi="Times New Roman" w:cs="Times New Roman"/>
          <w:b/>
          <w:sz w:val="24"/>
          <w:szCs w:val="24"/>
        </w:rPr>
        <w:t>Неравенства</w:t>
      </w:r>
    </w:p>
    <w:p w14:paraId="77325AB1" w14:textId="77777777" w:rsidR="00220518" w:rsidRPr="00220518" w:rsidRDefault="00220518" w:rsidP="0022051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20518">
        <w:rPr>
          <w:rFonts w:ascii="Times New Roman" w:hAnsi="Times New Roman" w:cs="Times New Roman"/>
          <w:sz w:val="24"/>
          <w:szCs w:val="24"/>
        </w:rPr>
        <w:t xml:space="preserve">Числовые неравенства. Свойства числовых неравенств. Проверка справедливости неравенств при заданных значениях переменных. </w:t>
      </w:r>
    </w:p>
    <w:p w14:paraId="61CE2253" w14:textId="77777777" w:rsidR="00220518" w:rsidRPr="00220518" w:rsidRDefault="00220518" w:rsidP="0022051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20518">
        <w:rPr>
          <w:rFonts w:ascii="Times New Roman" w:hAnsi="Times New Roman" w:cs="Times New Roman"/>
          <w:sz w:val="24"/>
          <w:szCs w:val="24"/>
        </w:rPr>
        <w:t xml:space="preserve">Неравенство с переменной. Строгие и нестрогие неравенства. </w:t>
      </w:r>
      <w:r w:rsidRPr="00220518">
        <w:rPr>
          <w:rFonts w:ascii="Times New Roman" w:hAnsi="Times New Roman" w:cs="Times New Roman"/>
          <w:i/>
          <w:sz w:val="24"/>
          <w:szCs w:val="24"/>
        </w:rPr>
        <w:t>Область определения неравенства (область допустимых значений переменной).</w:t>
      </w:r>
    </w:p>
    <w:p w14:paraId="3C07A4E4" w14:textId="77777777" w:rsidR="00220518" w:rsidRPr="00220518" w:rsidRDefault="00220518" w:rsidP="00220518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220518">
        <w:rPr>
          <w:rFonts w:ascii="Times New Roman" w:hAnsi="Times New Roman" w:cs="Times New Roman"/>
          <w:sz w:val="24"/>
          <w:szCs w:val="24"/>
        </w:rPr>
        <w:t>Решение линейных неравенств.</w:t>
      </w:r>
    </w:p>
    <w:p w14:paraId="0C4D9766" w14:textId="77777777" w:rsidR="00220518" w:rsidRPr="00220518" w:rsidRDefault="00220518" w:rsidP="00220518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220518">
        <w:rPr>
          <w:rFonts w:ascii="Times New Roman" w:hAnsi="Times New Roman" w:cs="Times New Roman"/>
          <w:i/>
          <w:sz w:val="24"/>
          <w:szCs w:val="24"/>
        </w:rPr>
        <w:t>Квадратное неравенство и его решения</w:t>
      </w:r>
      <w:r w:rsidRPr="00220518">
        <w:rPr>
          <w:rFonts w:ascii="Times New Roman" w:hAnsi="Times New Roman" w:cs="Times New Roman"/>
          <w:sz w:val="24"/>
          <w:szCs w:val="24"/>
        </w:rPr>
        <w:t xml:space="preserve">. </w:t>
      </w:r>
      <w:r w:rsidRPr="00220518">
        <w:rPr>
          <w:rFonts w:ascii="Times New Roman" w:hAnsi="Times New Roman" w:cs="Times New Roman"/>
          <w:i/>
          <w:sz w:val="24"/>
          <w:szCs w:val="24"/>
        </w:rPr>
        <w:t>Решение квадратных неравенств: использование свойств и графика квадратичной функции, метод интервалов. Запись решения квадратного неравенства.</w:t>
      </w:r>
    </w:p>
    <w:p w14:paraId="17B5CBFF" w14:textId="77777777" w:rsidR="00220518" w:rsidRPr="00220518" w:rsidRDefault="00220518" w:rsidP="00220518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220518">
        <w:rPr>
          <w:rFonts w:ascii="Times New Roman" w:hAnsi="Times New Roman" w:cs="Times New Roman"/>
          <w:i/>
          <w:sz w:val="24"/>
          <w:szCs w:val="24"/>
        </w:rPr>
        <w:t>Решение целых и дробно-рациональных неравенств методом интервалов.</w:t>
      </w:r>
    </w:p>
    <w:p w14:paraId="345FA1FF" w14:textId="77777777" w:rsidR="00220518" w:rsidRPr="00220518" w:rsidRDefault="00220518" w:rsidP="00220518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220518">
        <w:rPr>
          <w:rFonts w:ascii="Times New Roman" w:hAnsi="Times New Roman" w:cs="Times New Roman"/>
          <w:b/>
          <w:sz w:val="24"/>
          <w:szCs w:val="24"/>
        </w:rPr>
        <w:t>Системы неравенств</w:t>
      </w:r>
    </w:p>
    <w:p w14:paraId="53D67B7E" w14:textId="77777777" w:rsidR="00220518" w:rsidRPr="00220518" w:rsidRDefault="00220518" w:rsidP="0022051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131DD">
        <w:rPr>
          <w:rFonts w:ascii="Times New Roman" w:hAnsi="Times New Roman" w:cs="Times New Roman"/>
          <w:sz w:val="24"/>
          <w:szCs w:val="24"/>
        </w:rPr>
        <w:t xml:space="preserve">Системы неравенств с одной переменной. Решение систем неравенств с одной переменной: линейных, </w:t>
      </w:r>
      <w:r w:rsidRPr="006131DD">
        <w:rPr>
          <w:rFonts w:ascii="Times New Roman" w:hAnsi="Times New Roman" w:cs="Times New Roman"/>
          <w:i/>
          <w:sz w:val="24"/>
          <w:szCs w:val="24"/>
        </w:rPr>
        <w:t>квадратных.</w:t>
      </w:r>
      <w:r w:rsidRPr="00220518">
        <w:rPr>
          <w:rFonts w:ascii="Times New Roman" w:hAnsi="Times New Roman" w:cs="Times New Roman"/>
          <w:sz w:val="24"/>
          <w:szCs w:val="24"/>
        </w:rPr>
        <w:t xml:space="preserve"> Изображение решения системы неравенств на числовой прямой. Запись решения системы неравенств.</w:t>
      </w:r>
    </w:p>
    <w:p w14:paraId="664C7207" w14:textId="77777777" w:rsidR="00220518" w:rsidRPr="00220518" w:rsidRDefault="00220518" w:rsidP="00220518">
      <w:pPr>
        <w:pStyle w:val="a5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220518">
        <w:rPr>
          <w:rFonts w:ascii="Times New Roman" w:hAnsi="Times New Roman"/>
          <w:b/>
          <w:i w:val="0"/>
          <w:color w:val="auto"/>
          <w:spacing w:val="0"/>
        </w:rPr>
        <w:t>Функции</w:t>
      </w:r>
    </w:p>
    <w:p w14:paraId="1DBF6DE8" w14:textId="77777777" w:rsidR="00220518" w:rsidRPr="00220518" w:rsidRDefault="00220518" w:rsidP="0022051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20518">
        <w:rPr>
          <w:rFonts w:ascii="Times New Roman" w:hAnsi="Times New Roman" w:cs="Times New Roman"/>
          <w:b/>
          <w:bCs/>
          <w:sz w:val="24"/>
          <w:szCs w:val="24"/>
        </w:rPr>
        <w:t>Квадратичная функция</w:t>
      </w:r>
    </w:p>
    <w:p w14:paraId="53E81E51" w14:textId="77777777" w:rsidR="00220518" w:rsidRPr="00220518" w:rsidRDefault="00220518" w:rsidP="0022051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20518">
        <w:rPr>
          <w:rFonts w:ascii="Times New Roman" w:hAnsi="Times New Roman" w:cs="Times New Roman"/>
          <w:sz w:val="24"/>
          <w:szCs w:val="24"/>
        </w:rPr>
        <w:t xml:space="preserve">Свойства и график квадратичной функции (парабола). </w:t>
      </w:r>
      <w:r w:rsidRPr="00220518">
        <w:rPr>
          <w:rFonts w:ascii="Times New Roman" w:hAnsi="Times New Roman" w:cs="Times New Roman"/>
          <w:i/>
          <w:sz w:val="24"/>
          <w:szCs w:val="24"/>
        </w:rPr>
        <w:t>Построение графика квадратичной функции по точкам.</w:t>
      </w:r>
      <w:r w:rsidRPr="00220518">
        <w:rPr>
          <w:rFonts w:ascii="Times New Roman" w:hAnsi="Times New Roman" w:cs="Times New Roman"/>
          <w:sz w:val="24"/>
          <w:szCs w:val="24"/>
        </w:rPr>
        <w:t xml:space="preserve"> Нахождение нулей квадратичной функции, </w:t>
      </w:r>
      <w:r w:rsidRPr="00220518">
        <w:rPr>
          <w:rFonts w:ascii="Times New Roman" w:hAnsi="Times New Roman" w:cs="Times New Roman"/>
          <w:i/>
          <w:sz w:val="24"/>
          <w:szCs w:val="24"/>
        </w:rPr>
        <w:t>множества значений, промежутков знакопостоянства, промежутков монотонности</w:t>
      </w:r>
      <w:r w:rsidRPr="00220518">
        <w:rPr>
          <w:rFonts w:ascii="Times New Roman" w:hAnsi="Times New Roman" w:cs="Times New Roman"/>
          <w:sz w:val="24"/>
          <w:szCs w:val="24"/>
        </w:rPr>
        <w:t>.</w:t>
      </w:r>
    </w:p>
    <w:p w14:paraId="0ADFFCBE" w14:textId="77777777" w:rsidR="00220518" w:rsidRPr="00220518" w:rsidRDefault="00220518" w:rsidP="00220518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220518">
        <w:rPr>
          <w:rFonts w:ascii="Times New Roman" w:eastAsia="Times New Roman" w:hAnsi="Times New Roman" w:cs="Times New Roman"/>
          <w:b/>
          <w:i/>
          <w:sz w:val="24"/>
          <w:szCs w:val="24"/>
        </w:rPr>
        <w:t>Графики функций</w:t>
      </w:r>
      <w:r w:rsidRPr="00220518">
        <w:rPr>
          <w:rFonts w:ascii="Times New Roman" w:eastAsia="Times New Roman" w:hAnsi="Times New Roman" w:cs="Times New Roman"/>
          <w:i/>
          <w:sz w:val="24"/>
          <w:szCs w:val="24"/>
        </w:rPr>
        <w:t xml:space="preserve">. </w:t>
      </w:r>
      <w:r w:rsidRPr="00220518">
        <w:rPr>
          <w:rFonts w:ascii="Times New Roman" w:hAnsi="Times New Roman" w:cs="Times New Roman"/>
          <w:i/>
          <w:sz w:val="24"/>
          <w:szCs w:val="24"/>
        </w:rPr>
        <w:t xml:space="preserve">Преобразование графика функции </w:t>
      </w:r>
      <w:r w:rsidRPr="00220518">
        <w:rPr>
          <w:rFonts w:ascii="Times New Roman" w:hAnsi="Times New Roman" w:cs="Times New Roman"/>
          <w:i/>
          <w:position w:val="-10"/>
          <w:sz w:val="24"/>
          <w:szCs w:val="24"/>
        </w:rPr>
        <w:object w:dxaOrig="920" w:dyaOrig="320" w14:anchorId="021F2DE1">
          <v:shape id="_x0000_i1036" type="#_x0000_t75" style="width:51pt;height:14.4pt" o:ole="">
            <v:imagedata r:id="rId29" o:title=""/>
          </v:shape>
          <o:OLEObject Type="Embed" ProgID="Equation.DSMT4" ShapeID="_x0000_i1036" DrawAspect="Content" ObjectID="_1758655162" r:id="rId30"/>
        </w:object>
      </w:r>
      <w:r w:rsidRPr="00220518">
        <w:rPr>
          <w:rFonts w:ascii="Times New Roman" w:hAnsi="Times New Roman" w:cs="Times New Roman"/>
          <w:i/>
          <w:sz w:val="24"/>
          <w:szCs w:val="24"/>
        </w:rPr>
        <w:t xml:space="preserve"> для построения графиков функций вида </w:t>
      </w:r>
      <w:r w:rsidRPr="00220518">
        <w:rPr>
          <w:rFonts w:ascii="Times New Roman" w:hAnsi="Times New Roman" w:cs="Times New Roman"/>
          <w:i/>
          <w:position w:val="-12"/>
          <w:sz w:val="24"/>
          <w:szCs w:val="24"/>
        </w:rPr>
        <w:object w:dxaOrig="1780" w:dyaOrig="380" w14:anchorId="012FCF9B">
          <v:shape id="_x0000_i1037" type="#_x0000_t75" style="width:85.8pt;height:14.4pt" o:ole="">
            <v:imagedata r:id="rId23" o:title=""/>
          </v:shape>
          <o:OLEObject Type="Embed" ProgID="Equation.DSMT4" ShapeID="_x0000_i1037" DrawAspect="Content" ObjectID="_1758655163" r:id="rId31"/>
        </w:object>
      </w:r>
      <w:r w:rsidRPr="00220518">
        <w:rPr>
          <w:rFonts w:ascii="Times New Roman" w:hAnsi="Times New Roman" w:cs="Times New Roman"/>
          <w:i/>
          <w:sz w:val="24"/>
          <w:szCs w:val="24"/>
        </w:rPr>
        <w:t>.</w:t>
      </w:r>
    </w:p>
    <w:p w14:paraId="4DEFCD67" w14:textId="77777777" w:rsidR="00220518" w:rsidRPr="00220518" w:rsidRDefault="00220518" w:rsidP="00220518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4A58FF">
        <w:rPr>
          <w:rFonts w:ascii="Times New Roman" w:hAnsi="Times New Roman" w:cs="Times New Roman"/>
          <w:i/>
          <w:sz w:val="24"/>
          <w:szCs w:val="24"/>
        </w:rPr>
        <w:t xml:space="preserve">Графики функций </w:t>
      </w:r>
      <w:r w:rsidRPr="004A58FF">
        <w:rPr>
          <w:rFonts w:ascii="Times New Roman" w:hAnsi="Times New Roman" w:cs="Times New Roman"/>
          <w:position w:val="-24"/>
          <w:sz w:val="24"/>
          <w:szCs w:val="24"/>
        </w:rPr>
        <w:object w:dxaOrig="1300" w:dyaOrig="620" w14:anchorId="223C3000">
          <v:shape id="_x0000_i1038" type="#_x0000_t75" style="width:64.2pt;height:28.2pt" o:ole="">
            <v:imagedata r:id="rId14" o:title=""/>
          </v:shape>
          <o:OLEObject Type="Embed" ProgID="Equation.DSMT4" ShapeID="_x0000_i1038" DrawAspect="Content" ObjectID="_1758655164" r:id="rId32"/>
        </w:object>
      </w:r>
      <w:r w:rsidRPr="004A58FF">
        <w:rPr>
          <w:rFonts w:ascii="Times New Roman" w:hAnsi="Times New Roman" w:cs="Times New Roman"/>
          <w:sz w:val="24"/>
          <w:szCs w:val="24"/>
        </w:rPr>
        <w:t xml:space="preserve">, </w:t>
      </w:r>
      <w:r w:rsidRPr="004A58FF">
        <w:rPr>
          <w:rFonts w:ascii="Times New Roman" w:hAnsi="Times New Roman" w:cs="Times New Roman"/>
          <w:position w:val="-10"/>
          <w:sz w:val="24"/>
          <w:szCs w:val="24"/>
        </w:rPr>
        <w:object w:dxaOrig="760" w:dyaOrig="380" w14:anchorId="7A0A2D6F">
          <v:shape id="_x0000_i1039" type="#_x0000_t75" style="width:43.8pt;height:14.4pt" o:ole="">
            <v:imagedata r:id="rId16" o:title=""/>
          </v:shape>
          <o:OLEObject Type="Embed" ProgID="Equation.DSMT4" ShapeID="_x0000_i1039" DrawAspect="Content" ObjectID="_1758655165" r:id="rId33"/>
        </w:object>
      </w:r>
      <w:r w:rsidR="00EA663C" w:rsidRPr="004A58FF">
        <w:rPr>
          <w:rFonts w:ascii="Times New Roman" w:hAnsi="Times New Roman" w:cs="Times New Roman"/>
          <w:sz w:val="24"/>
          <w:szCs w:val="24"/>
        </w:rPr>
        <w:fldChar w:fldCharType="begin"/>
      </w:r>
      <w:r w:rsidRPr="004A58FF">
        <w:rPr>
          <w:rFonts w:ascii="Times New Roman" w:hAnsi="Times New Roman" w:cs="Times New Roman"/>
          <w:sz w:val="24"/>
          <w:szCs w:val="24"/>
        </w:rPr>
        <w:instrText xml:space="preserve"> QUOTE  </w:instrText>
      </w:r>
      <w:r w:rsidR="00EA663C" w:rsidRPr="004A58FF">
        <w:rPr>
          <w:rFonts w:ascii="Times New Roman" w:hAnsi="Times New Roman" w:cs="Times New Roman"/>
          <w:sz w:val="24"/>
          <w:szCs w:val="24"/>
        </w:rPr>
        <w:fldChar w:fldCharType="end"/>
      </w:r>
      <w:r w:rsidRPr="004A58FF">
        <w:rPr>
          <w:rFonts w:ascii="Times New Roman" w:hAnsi="Times New Roman" w:cs="Times New Roman"/>
          <w:sz w:val="24"/>
          <w:szCs w:val="24"/>
        </w:rPr>
        <w:t>,</w:t>
      </w:r>
      <w:r w:rsidRPr="004A58FF">
        <w:rPr>
          <w:rFonts w:ascii="Times New Roman" w:eastAsia="Times New Roman" w:hAnsi="Times New Roman" w:cs="Times New Roman"/>
          <w:bCs/>
          <w:position w:val="-10"/>
          <w:sz w:val="24"/>
          <w:szCs w:val="24"/>
        </w:rPr>
        <w:object w:dxaOrig="760" w:dyaOrig="380" w14:anchorId="737DE648">
          <v:shape id="_x0000_i1040" type="#_x0000_t75" style="width:35.4pt;height:14.4pt" o:ole="">
            <v:imagedata r:id="rId18" o:title=""/>
          </v:shape>
          <o:OLEObject Type="Embed" ProgID="Equation.DSMT4" ShapeID="_x0000_i1040" DrawAspect="Content" ObjectID="_1758655166" r:id="rId34"/>
        </w:object>
      </w:r>
      <w:r w:rsidR="00CC1237">
        <w:fldChar w:fldCharType="begin"/>
      </w:r>
      <w:r w:rsidR="00CC1237">
        <w:fldChar w:fldCharType="separate"/>
      </w:r>
      <w:r w:rsidRPr="004A58FF">
        <w:rPr>
          <w:rFonts w:ascii="Times New Roman" w:eastAsia="Times New Roman" w:hAnsi="Times New Roman" w:cs="Times New Roman"/>
          <w:bCs/>
          <w:noProof/>
          <w:position w:val="-10"/>
          <w:sz w:val="24"/>
          <w:szCs w:val="24"/>
          <w:lang w:eastAsia="ru-RU"/>
        </w:rPr>
        <w:drawing>
          <wp:inline distT="0" distB="0" distL="0" distR="0" wp14:anchorId="3FF8506B" wp14:editId="3431E0E1">
            <wp:extent cx="478155" cy="245110"/>
            <wp:effectExtent l="0" t="0" r="0" b="2540"/>
            <wp:docPr id="6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155" cy="245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C1237">
        <w:rPr>
          <w:rFonts w:ascii="Times New Roman" w:eastAsia="Times New Roman" w:hAnsi="Times New Roman" w:cs="Times New Roman"/>
          <w:bCs/>
          <w:noProof/>
          <w:position w:val="-10"/>
          <w:sz w:val="24"/>
          <w:szCs w:val="24"/>
          <w:lang w:eastAsia="ru-RU"/>
        </w:rPr>
        <w:fldChar w:fldCharType="end"/>
      </w:r>
      <w:r w:rsidRPr="004A58FF">
        <w:rPr>
          <w:rFonts w:ascii="Times New Roman" w:hAnsi="Times New Roman" w:cs="Times New Roman"/>
          <w:bCs/>
          <w:sz w:val="24"/>
          <w:szCs w:val="24"/>
        </w:rPr>
        <w:t xml:space="preserve">, </w:t>
      </w:r>
      <w:r w:rsidRPr="004A58FF">
        <w:rPr>
          <w:rFonts w:ascii="Times New Roman" w:hAnsi="Times New Roman" w:cs="Times New Roman"/>
          <w:bCs/>
          <w:position w:val="-12"/>
          <w:sz w:val="24"/>
          <w:szCs w:val="24"/>
        </w:rPr>
        <w:object w:dxaOrig="660" w:dyaOrig="380" w14:anchorId="788CE091">
          <v:shape id="_x0000_i1041" type="#_x0000_t75" style="width:28.8pt;height:14.4pt" o:ole="">
            <v:imagedata r:id="rId21" o:title=""/>
          </v:shape>
          <o:OLEObject Type="Embed" ProgID="Equation.DSMT4" ShapeID="_x0000_i1041" DrawAspect="Content" ObjectID="_1758655167" r:id="rId35"/>
        </w:object>
      </w:r>
      <w:r w:rsidRPr="004A58FF">
        <w:rPr>
          <w:rFonts w:ascii="Times New Roman" w:hAnsi="Times New Roman" w:cs="Times New Roman"/>
          <w:bCs/>
          <w:i/>
          <w:sz w:val="24"/>
          <w:szCs w:val="24"/>
        </w:rPr>
        <w:t>.</w:t>
      </w:r>
    </w:p>
    <w:p w14:paraId="03A7D418" w14:textId="77777777" w:rsidR="00220518" w:rsidRPr="00220518" w:rsidRDefault="00220518" w:rsidP="00220518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220518">
        <w:rPr>
          <w:rFonts w:ascii="Times New Roman" w:hAnsi="Times New Roman" w:cs="Times New Roman"/>
          <w:b/>
          <w:sz w:val="24"/>
          <w:szCs w:val="24"/>
        </w:rPr>
        <w:t>Последовательности и прогрессии</w:t>
      </w:r>
    </w:p>
    <w:p w14:paraId="588050DE" w14:textId="77777777" w:rsidR="00220518" w:rsidRPr="00220518" w:rsidRDefault="00220518" w:rsidP="0022051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20518">
        <w:rPr>
          <w:rFonts w:ascii="Times New Roman" w:hAnsi="Times New Roman" w:cs="Times New Roman"/>
          <w:sz w:val="24"/>
          <w:szCs w:val="24"/>
        </w:rPr>
        <w:lastRenderedPageBreak/>
        <w:t xml:space="preserve">Числовая последовательность. Примеры числовых последовательностей. Бесконечные последовательности. Арифметическая прогрессия и ее свойства. Геометрическая прогрессия. </w:t>
      </w:r>
      <w:r w:rsidRPr="00220518">
        <w:rPr>
          <w:rFonts w:ascii="Times New Roman" w:hAnsi="Times New Roman" w:cs="Times New Roman"/>
          <w:i/>
          <w:sz w:val="24"/>
          <w:szCs w:val="24"/>
        </w:rPr>
        <w:t xml:space="preserve">Формула общего члена и суммы </w:t>
      </w:r>
      <w:r w:rsidRPr="00220518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220518">
        <w:rPr>
          <w:rFonts w:ascii="Times New Roman" w:hAnsi="Times New Roman" w:cs="Times New Roman"/>
          <w:i/>
          <w:sz w:val="24"/>
          <w:szCs w:val="24"/>
        </w:rPr>
        <w:t xml:space="preserve"> первых членов арифметической и геометрической прогрессий. Сходящаяся геометрическая прогрессия.</w:t>
      </w:r>
    </w:p>
    <w:p w14:paraId="4DAB3EAC" w14:textId="77777777" w:rsidR="00220518" w:rsidRPr="00220518" w:rsidRDefault="00220518" w:rsidP="00220518">
      <w:pPr>
        <w:pStyle w:val="a5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220518">
        <w:rPr>
          <w:rFonts w:ascii="Times New Roman" w:hAnsi="Times New Roman"/>
          <w:b/>
          <w:i w:val="0"/>
          <w:color w:val="auto"/>
          <w:spacing w:val="0"/>
        </w:rPr>
        <w:t>Решение текстовых задач</w:t>
      </w:r>
    </w:p>
    <w:p w14:paraId="3D902726" w14:textId="77777777" w:rsidR="00220518" w:rsidRPr="00220518" w:rsidRDefault="00220518" w:rsidP="0022051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20518">
        <w:rPr>
          <w:rFonts w:ascii="Times New Roman" w:hAnsi="Times New Roman" w:cs="Times New Roman"/>
          <w:b/>
          <w:sz w:val="24"/>
          <w:szCs w:val="24"/>
        </w:rPr>
        <w:t>Задачи на движение, работу и покупки</w:t>
      </w:r>
    </w:p>
    <w:p w14:paraId="5E3AAE66" w14:textId="77777777" w:rsidR="00220518" w:rsidRPr="00220518" w:rsidRDefault="00220518" w:rsidP="0022051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20518">
        <w:rPr>
          <w:rFonts w:ascii="Times New Roman" w:hAnsi="Times New Roman" w:cs="Times New Roman"/>
          <w:sz w:val="24"/>
          <w:szCs w:val="24"/>
        </w:rPr>
        <w:t xml:space="preserve">Анализ возможных ситуаций взаимного расположения объектов при их движении, соотношения объемов выполняемых работ при совместной работе. </w:t>
      </w:r>
    </w:p>
    <w:p w14:paraId="23A0B74D" w14:textId="77777777" w:rsidR="00685AF5" w:rsidRPr="00685AF5" w:rsidRDefault="00685AF5" w:rsidP="00685AF5">
      <w:pPr>
        <w:pStyle w:val="3"/>
        <w:spacing w:before="0" w:beforeAutospacing="0" w:after="0" w:afterAutospacing="0" w:line="360" w:lineRule="auto"/>
        <w:ind w:firstLine="709"/>
        <w:jc w:val="both"/>
        <w:rPr>
          <w:sz w:val="24"/>
          <w:szCs w:val="24"/>
        </w:rPr>
      </w:pPr>
      <w:bookmarkStart w:id="2" w:name="_Toc405513924"/>
      <w:bookmarkStart w:id="3" w:name="_Toc284662802"/>
      <w:bookmarkStart w:id="4" w:name="_Toc284663429"/>
      <w:r w:rsidRPr="00685AF5">
        <w:rPr>
          <w:sz w:val="24"/>
          <w:szCs w:val="24"/>
        </w:rPr>
        <w:t>История математики</w:t>
      </w:r>
      <w:bookmarkEnd w:id="2"/>
      <w:bookmarkEnd w:id="3"/>
      <w:bookmarkEnd w:id="4"/>
    </w:p>
    <w:p w14:paraId="67A4CB7A" w14:textId="5504C738" w:rsidR="009541C8" w:rsidRPr="00317350" w:rsidRDefault="00685AF5" w:rsidP="008D15C8">
      <w:pPr>
        <w:spacing w:line="240" w:lineRule="auto"/>
        <w:rPr>
          <w:rFonts w:ascii="Times New Roman" w:hAnsi="Times New Roman"/>
          <w:i/>
          <w:sz w:val="24"/>
          <w:szCs w:val="24"/>
        </w:rPr>
      </w:pPr>
      <w:r w:rsidRPr="00120968">
        <w:rPr>
          <w:rFonts w:ascii="Times New Roman" w:hAnsi="Times New Roman"/>
          <w:i/>
          <w:sz w:val="24"/>
          <w:szCs w:val="24"/>
        </w:rPr>
        <w:t>Бесконечность множества простых чисел. Числа и длины отрезков</w:t>
      </w:r>
      <w:r w:rsidR="009541C8" w:rsidRPr="00120968">
        <w:rPr>
          <w:rFonts w:ascii="Times New Roman" w:hAnsi="Times New Roman"/>
          <w:i/>
          <w:sz w:val="24"/>
          <w:szCs w:val="24"/>
        </w:rPr>
        <w:t>.</w:t>
      </w:r>
      <w:r w:rsidR="006B1AD9">
        <w:rPr>
          <w:rFonts w:ascii="Times New Roman" w:hAnsi="Times New Roman"/>
          <w:i/>
          <w:sz w:val="24"/>
          <w:szCs w:val="24"/>
        </w:rPr>
        <w:t xml:space="preserve"> </w:t>
      </w:r>
      <w:r w:rsidR="009541C8" w:rsidRPr="00120968">
        <w:rPr>
          <w:rFonts w:ascii="Times New Roman" w:hAnsi="Times New Roman"/>
          <w:i/>
          <w:sz w:val="24"/>
          <w:szCs w:val="24"/>
        </w:rPr>
        <w:t>Рациональные числа.</w:t>
      </w:r>
      <w:r w:rsidR="006B1AD9">
        <w:rPr>
          <w:rFonts w:ascii="Times New Roman" w:hAnsi="Times New Roman"/>
          <w:i/>
          <w:sz w:val="24"/>
          <w:szCs w:val="24"/>
        </w:rPr>
        <w:t xml:space="preserve"> </w:t>
      </w:r>
      <w:r w:rsidR="009541C8" w:rsidRPr="00120968">
        <w:rPr>
          <w:rFonts w:ascii="Times New Roman" w:hAnsi="Times New Roman"/>
          <w:i/>
          <w:sz w:val="24"/>
          <w:szCs w:val="24"/>
        </w:rPr>
        <w:t>Появление метода координат, позволяющего переводить геометрические объекты на язык алгебры</w:t>
      </w:r>
      <w:r w:rsidR="006B1AD9">
        <w:rPr>
          <w:rFonts w:ascii="Times New Roman" w:hAnsi="Times New Roman"/>
          <w:i/>
          <w:sz w:val="24"/>
          <w:szCs w:val="24"/>
        </w:rPr>
        <w:t xml:space="preserve">. </w:t>
      </w:r>
      <w:r w:rsidR="009541C8" w:rsidRPr="009541C8">
        <w:rPr>
          <w:rFonts w:ascii="Times New Roman" w:hAnsi="Times New Roman"/>
          <w:i/>
          <w:sz w:val="24"/>
          <w:szCs w:val="24"/>
        </w:rPr>
        <w:t>Сходимость геометрической прогрессии</w:t>
      </w:r>
      <w:r w:rsidR="009541C8" w:rsidRPr="00EC3A1A">
        <w:rPr>
          <w:rFonts w:ascii="Times New Roman" w:hAnsi="Times New Roman"/>
          <w:i/>
          <w:sz w:val="28"/>
          <w:szCs w:val="28"/>
        </w:rPr>
        <w:t>.</w:t>
      </w:r>
    </w:p>
    <w:p w14:paraId="381F049A" w14:textId="77777777" w:rsidR="00AD7F02" w:rsidRPr="00690901" w:rsidRDefault="00AD7F02" w:rsidP="00317350">
      <w:pPr>
        <w:pStyle w:val="af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690901">
        <w:rPr>
          <w:rFonts w:ascii="Times New Roman" w:hAnsi="Times New Roman" w:cs="Times New Roman"/>
          <w:b/>
          <w:bCs/>
          <w:sz w:val="24"/>
          <w:szCs w:val="24"/>
        </w:rPr>
        <w:t>Тематическое планирование</w:t>
      </w:r>
    </w:p>
    <w:p w14:paraId="19005666" w14:textId="14297CAF" w:rsidR="00AD7F02" w:rsidRPr="00317350" w:rsidRDefault="00AD7F02" w:rsidP="00AD7F02">
      <w:pPr>
        <w:tabs>
          <w:tab w:val="left" w:pos="3969"/>
        </w:tabs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317350">
        <w:rPr>
          <w:rFonts w:ascii="Times New Roman" w:hAnsi="Times New Roman" w:cs="Times New Roman"/>
          <w:sz w:val="24"/>
          <w:szCs w:val="24"/>
        </w:rPr>
        <w:t xml:space="preserve">Неравенства                                                          </w:t>
      </w:r>
      <w:r w:rsidR="00563238">
        <w:rPr>
          <w:rFonts w:ascii="Times New Roman" w:hAnsi="Times New Roman" w:cs="Times New Roman"/>
          <w:sz w:val="24"/>
          <w:szCs w:val="24"/>
        </w:rPr>
        <w:t xml:space="preserve"> 19 </w:t>
      </w:r>
      <w:r w:rsidRPr="00317350">
        <w:rPr>
          <w:rFonts w:ascii="Times New Roman" w:hAnsi="Times New Roman" w:cs="Times New Roman"/>
          <w:sz w:val="24"/>
          <w:szCs w:val="24"/>
        </w:rPr>
        <w:t xml:space="preserve"> ч.</w:t>
      </w:r>
    </w:p>
    <w:p w14:paraId="3CFF4159" w14:textId="03010B6A" w:rsidR="00AD7F02" w:rsidRPr="00317350" w:rsidRDefault="00AD7F02" w:rsidP="00AD7F02">
      <w:pPr>
        <w:tabs>
          <w:tab w:val="left" w:pos="3969"/>
        </w:tabs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317350">
        <w:rPr>
          <w:rFonts w:ascii="Times New Roman" w:hAnsi="Times New Roman" w:cs="Times New Roman"/>
          <w:sz w:val="24"/>
          <w:szCs w:val="24"/>
        </w:rPr>
        <w:t xml:space="preserve">Квадратичная функция                                        </w:t>
      </w:r>
      <w:r w:rsidR="00563238">
        <w:rPr>
          <w:rFonts w:ascii="Times New Roman" w:hAnsi="Times New Roman" w:cs="Times New Roman"/>
          <w:sz w:val="24"/>
          <w:szCs w:val="24"/>
        </w:rPr>
        <w:t>23</w:t>
      </w:r>
      <w:r w:rsidRPr="00317350">
        <w:rPr>
          <w:rFonts w:ascii="Times New Roman" w:hAnsi="Times New Roman" w:cs="Times New Roman"/>
          <w:sz w:val="24"/>
          <w:szCs w:val="24"/>
        </w:rPr>
        <w:t xml:space="preserve"> ч.</w:t>
      </w:r>
    </w:p>
    <w:p w14:paraId="277AD950" w14:textId="394B3185" w:rsidR="00AD7F02" w:rsidRPr="00317350" w:rsidRDefault="00AD7F02" w:rsidP="00AD7F02">
      <w:pPr>
        <w:tabs>
          <w:tab w:val="left" w:pos="3969"/>
        </w:tabs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317350">
        <w:rPr>
          <w:rFonts w:ascii="Times New Roman" w:hAnsi="Times New Roman" w:cs="Times New Roman"/>
          <w:sz w:val="24"/>
          <w:szCs w:val="24"/>
        </w:rPr>
        <w:t xml:space="preserve">Уравнения и системы                                            </w:t>
      </w:r>
      <w:r w:rsidR="00563238">
        <w:rPr>
          <w:rFonts w:ascii="Times New Roman" w:hAnsi="Times New Roman" w:cs="Times New Roman"/>
          <w:sz w:val="24"/>
          <w:szCs w:val="24"/>
        </w:rPr>
        <w:t>29</w:t>
      </w:r>
      <w:r w:rsidRPr="00317350">
        <w:rPr>
          <w:rFonts w:ascii="Times New Roman" w:hAnsi="Times New Roman" w:cs="Times New Roman"/>
          <w:sz w:val="24"/>
          <w:szCs w:val="24"/>
        </w:rPr>
        <w:t xml:space="preserve"> ч.</w:t>
      </w:r>
    </w:p>
    <w:p w14:paraId="371C22B6" w14:textId="6582DE8E" w:rsidR="00AD7F02" w:rsidRPr="00317350" w:rsidRDefault="00AD7F02" w:rsidP="00563238">
      <w:pPr>
        <w:tabs>
          <w:tab w:val="left" w:pos="3969"/>
        </w:tabs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317350">
        <w:rPr>
          <w:rFonts w:ascii="Times New Roman" w:hAnsi="Times New Roman" w:cs="Times New Roman"/>
          <w:sz w:val="24"/>
          <w:szCs w:val="24"/>
        </w:rPr>
        <w:t xml:space="preserve">Алгебраическая и геометрическая прогрессии   </w:t>
      </w:r>
      <w:r w:rsidR="00563238">
        <w:rPr>
          <w:rFonts w:ascii="Times New Roman" w:hAnsi="Times New Roman" w:cs="Times New Roman"/>
          <w:sz w:val="24"/>
          <w:szCs w:val="24"/>
        </w:rPr>
        <w:t>15</w:t>
      </w:r>
      <w:r w:rsidRPr="00317350">
        <w:rPr>
          <w:rFonts w:ascii="Times New Roman" w:hAnsi="Times New Roman" w:cs="Times New Roman"/>
          <w:sz w:val="24"/>
          <w:szCs w:val="24"/>
        </w:rPr>
        <w:t xml:space="preserve"> ч.</w:t>
      </w:r>
    </w:p>
    <w:p w14:paraId="4D6C5E4F" w14:textId="621B6E9D" w:rsidR="00AD7F02" w:rsidRPr="00317350" w:rsidRDefault="00AD7F02" w:rsidP="00AD7F02">
      <w:pPr>
        <w:tabs>
          <w:tab w:val="left" w:pos="3969"/>
        </w:tabs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317350">
        <w:rPr>
          <w:rFonts w:ascii="Times New Roman" w:hAnsi="Times New Roman" w:cs="Times New Roman"/>
          <w:sz w:val="24"/>
          <w:szCs w:val="24"/>
        </w:rPr>
        <w:t>Повторение                                                            1</w:t>
      </w:r>
      <w:r w:rsidR="00563238">
        <w:rPr>
          <w:rFonts w:ascii="Times New Roman" w:hAnsi="Times New Roman" w:cs="Times New Roman"/>
          <w:sz w:val="24"/>
          <w:szCs w:val="24"/>
        </w:rPr>
        <w:t>6</w:t>
      </w:r>
      <w:r w:rsidRPr="00317350">
        <w:rPr>
          <w:rFonts w:ascii="Times New Roman" w:hAnsi="Times New Roman" w:cs="Times New Roman"/>
          <w:sz w:val="24"/>
          <w:szCs w:val="24"/>
        </w:rPr>
        <w:t xml:space="preserve"> ч.</w:t>
      </w:r>
    </w:p>
    <w:p w14:paraId="516ACD65" w14:textId="2195076C" w:rsidR="00AD7F02" w:rsidRPr="00317350" w:rsidRDefault="00563238" w:rsidP="00563238">
      <w:pPr>
        <w:tabs>
          <w:tab w:val="left" w:pos="3969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</w:t>
      </w:r>
      <w:r w:rsidR="00AD7F02" w:rsidRPr="00317350">
        <w:rPr>
          <w:rFonts w:ascii="Times New Roman" w:hAnsi="Times New Roman" w:cs="Times New Roman"/>
          <w:sz w:val="24"/>
          <w:szCs w:val="24"/>
        </w:rPr>
        <w:t xml:space="preserve">Всего   </w:t>
      </w:r>
      <w:r w:rsidR="00F7594B">
        <w:rPr>
          <w:rFonts w:ascii="Times New Roman" w:hAnsi="Times New Roman" w:cs="Times New Roman"/>
          <w:sz w:val="24"/>
          <w:szCs w:val="24"/>
        </w:rPr>
        <w:t>102</w:t>
      </w:r>
      <w:r w:rsidR="00AD7F02" w:rsidRPr="00317350">
        <w:rPr>
          <w:rFonts w:ascii="Times New Roman" w:hAnsi="Times New Roman" w:cs="Times New Roman"/>
          <w:sz w:val="24"/>
          <w:szCs w:val="24"/>
        </w:rPr>
        <w:t xml:space="preserve"> ч</w:t>
      </w:r>
    </w:p>
    <w:p w14:paraId="09568D96" w14:textId="77777777" w:rsidR="00AD7F02" w:rsidRDefault="00AD7F02" w:rsidP="008477DF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58826A90" w14:textId="77777777" w:rsidR="00637C6B" w:rsidRDefault="00637C6B" w:rsidP="008477DF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1E3F038F" w14:textId="77777777" w:rsidR="00637C6B" w:rsidRDefault="00637C6B" w:rsidP="008477DF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72785857" w14:textId="77777777" w:rsidR="00AD7F02" w:rsidRPr="000121ED" w:rsidRDefault="008477DF" w:rsidP="00AD7F02">
      <w:pPr>
        <w:pStyle w:val="a9"/>
        <w:numPr>
          <w:ilvl w:val="0"/>
          <w:numId w:val="15"/>
        </w:numPr>
        <w:jc w:val="center"/>
        <w:rPr>
          <w:sz w:val="36"/>
          <w:szCs w:val="36"/>
        </w:rPr>
      </w:pPr>
      <w:r w:rsidRPr="000121ED">
        <w:rPr>
          <w:b/>
          <w:sz w:val="28"/>
          <w:szCs w:val="28"/>
        </w:rPr>
        <w:t>Поурочно</w:t>
      </w:r>
      <w:r w:rsidR="0048340D" w:rsidRPr="000121ED">
        <w:rPr>
          <w:b/>
          <w:sz w:val="28"/>
          <w:szCs w:val="28"/>
        </w:rPr>
        <w:t>-тематическое планирование</w:t>
      </w:r>
    </w:p>
    <w:tbl>
      <w:tblPr>
        <w:tblStyle w:val="10"/>
        <w:tblW w:w="0" w:type="auto"/>
        <w:tblLook w:val="04A0" w:firstRow="1" w:lastRow="0" w:firstColumn="1" w:lastColumn="0" w:noHBand="0" w:noVBand="1"/>
      </w:tblPr>
      <w:tblGrid>
        <w:gridCol w:w="994"/>
        <w:gridCol w:w="7205"/>
        <w:gridCol w:w="1415"/>
        <w:gridCol w:w="3110"/>
        <w:gridCol w:w="2062"/>
      </w:tblGrid>
      <w:tr w:rsidR="004D50EF" w:rsidRPr="00AD7F02" w14:paraId="0491DCB1" w14:textId="77777777" w:rsidTr="001C419F">
        <w:tc>
          <w:tcPr>
            <w:tcW w:w="994" w:type="dxa"/>
          </w:tcPr>
          <w:p w14:paraId="0DE2082E" w14:textId="77777777" w:rsidR="00AD7F02" w:rsidRPr="001C419F" w:rsidRDefault="00AD7F02" w:rsidP="00AD7F0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C419F">
              <w:rPr>
                <w:rFonts w:ascii="Times New Roman" w:hAnsi="Times New Roman" w:cs="Times New Roman"/>
                <w:sz w:val="24"/>
                <w:szCs w:val="24"/>
              </w:rPr>
              <w:t>№п/п</w:t>
            </w:r>
          </w:p>
        </w:tc>
        <w:tc>
          <w:tcPr>
            <w:tcW w:w="7205" w:type="dxa"/>
          </w:tcPr>
          <w:p w14:paraId="336088E1" w14:textId="77777777" w:rsidR="00AD7F02" w:rsidRPr="001C419F" w:rsidRDefault="00AD7F02" w:rsidP="00AD7F0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C419F">
              <w:rPr>
                <w:rFonts w:ascii="Times New Roman" w:hAnsi="Times New Roman" w:cs="Times New Roman"/>
                <w:sz w:val="24"/>
                <w:szCs w:val="24"/>
              </w:rPr>
              <w:t>Тема урока</w:t>
            </w:r>
          </w:p>
        </w:tc>
        <w:tc>
          <w:tcPr>
            <w:tcW w:w="1415" w:type="dxa"/>
          </w:tcPr>
          <w:p w14:paraId="196FF41C" w14:textId="77777777" w:rsidR="00AD7F02" w:rsidRPr="001C419F" w:rsidRDefault="00AD7F02" w:rsidP="00AD7F0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C419F">
              <w:rPr>
                <w:rFonts w:ascii="Times New Roman" w:hAnsi="Times New Roman" w:cs="Times New Roman"/>
                <w:sz w:val="24"/>
                <w:szCs w:val="24"/>
              </w:rPr>
              <w:t>Дата</w:t>
            </w:r>
          </w:p>
        </w:tc>
        <w:tc>
          <w:tcPr>
            <w:tcW w:w="3110" w:type="dxa"/>
          </w:tcPr>
          <w:p w14:paraId="76F49DE0" w14:textId="77777777" w:rsidR="00AD7F02" w:rsidRPr="001C419F" w:rsidRDefault="001C419F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C419F">
              <w:rPr>
                <w:rFonts w:ascii="Times New Roman" w:hAnsi="Times New Roman" w:cs="Times New Roman"/>
                <w:sz w:val="24"/>
                <w:szCs w:val="24"/>
              </w:rPr>
              <w:t>Характеристика основных видов деятельности ученика (на уровне  учебных действий)</w:t>
            </w:r>
          </w:p>
        </w:tc>
        <w:tc>
          <w:tcPr>
            <w:tcW w:w="2062" w:type="dxa"/>
          </w:tcPr>
          <w:p w14:paraId="21599410" w14:textId="77777777" w:rsidR="00AD7F02" w:rsidRPr="001C419F" w:rsidRDefault="001B1150" w:rsidP="00AD7F0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ЦОРы</w:t>
            </w:r>
          </w:p>
        </w:tc>
      </w:tr>
      <w:tr w:rsidR="00AD7F02" w:rsidRPr="00AD7F02" w14:paraId="36BD9EDA" w14:textId="77777777" w:rsidTr="003C34EC">
        <w:tc>
          <w:tcPr>
            <w:tcW w:w="14786" w:type="dxa"/>
            <w:gridSpan w:val="5"/>
          </w:tcPr>
          <w:p w14:paraId="6ACC3296" w14:textId="5247952F" w:rsidR="00AD7F02" w:rsidRPr="00690901" w:rsidRDefault="00AD7F02" w:rsidP="00AD7F0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90901">
              <w:rPr>
                <w:rFonts w:ascii="Times New Roman" w:hAnsi="Times New Roman" w:cs="Times New Roman"/>
                <w:b/>
                <w:sz w:val="24"/>
                <w:szCs w:val="24"/>
              </w:rPr>
              <w:t>Глава  I.  Неравенства (</w:t>
            </w:r>
            <w:r w:rsidR="006B1AD9" w:rsidRPr="00690901">
              <w:rPr>
                <w:rFonts w:ascii="Times New Roman" w:hAnsi="Times New Roman" w:cs="Times New Roman"/>
                <w:b/>
                <w:sz w:val="24"/>
                <w:szCs w:val="24"/>
              </w:rPr>
              <w:t>19</w:t>
            </w:r>
            <w:r w:rsidRPr="00690901">
              <w:rPr>
                <w:rFonts w:ascii="Times New Roman" w:hAnsi="Times New Roman" w:cs="Times New Roman"/>
                <w:b/>
                <w:sz w:val="24"/>
                <w:szCs w:val="24"/>
              </w:rPr>
              <w:t>ч)</w:t>
            </w:r>
          </w:p>
        </w:tc>
      </w:tr>
      <w:tr w:rsidR="00637C6B" w:rsidRPr="00AD7F02" w14:paraId="1992A5C0" w14:textId="77777777" w:rsidTr="001C419F">
        <w:tc>
          <w:tcPr>
            <w:tcW w:w="994" w:type="dxa"/>
          </w:tcPr>
          <w:p w14:paraId="2383DC80" w14:textId="719B6BA5" w:rsidR="00637C6B" w:rsidRPr="00AD7F02" w:rsidRDefault="00A0217D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7205" w:type="dxa"/>
          </w:tcPr>
          <w:p w14:paraId="14AEE309" w14:textId="77777777" w:rsidR="00637C6B" w:rsidRPr="00AD7F02" w:rsidRDefault="00637C6B" w:rsidP="00CD17AC">
            <w:pPr>
              <w:rPr>
                <w:rFonts w:ascii="Times New Roman" w:hAnsi="Times New Roman"/>
                <w:sz w:val="28"/>
                <w:szCs w:val="28"/>
              </w:rPr>
            </w:pPr>
            <w:r w:rsidRPr="009541C8">
              <w:rPr>
                <w:rFonts w:ascii="Times New Roman" w:hAnsi="Times New Roman"/>
                <w:i/>
                <w:sz w:val="24"/>
                <w:szCs w:val="24"/>
              </w:rPr>
              <w:t>Рациональные числа</w:t>
            </w:r>
            <w:r w:rsidRPr="00AD7F02">
              <w:rPr>
                <w:rFonts w:ascii="Times New Roman" w:hAnsi="Times New Roman" w:cs="Times New Roman"/>
                <w:sz w:val="24"/>
                <w:szCs w:val="24"/>
              </w:rPr>
              <w:t>. Этапы развития представлений о числ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Pr="009541C8">
              <w:rPr>
                <w:rFonts w:ascii="Times New Roman" w:hAnsi="Times New Roman"/>
                <w:i/>
                <w:sz w:val="24"/>
                <w:szCs w:val="24"/>
                <w:u w:val="single"/>
              </w:rPr>
              <w:t>Бесконечность множества простых чисел. Числа и длины отрезков</w:t>
            </w:r>
            <w:r>
              <w:rPr>
                <w:rFonts w:ascii="Times New Roman" w:hAnsi="Times New Roman"/>
                <w:i/>
                <w:sz w:val="24"/>
                <w:szCs w:val="24"/>
                <w:u w:val="single"/>
              </w:rPr>
              <w:t xml:space="preserve">. </w:t>
            </w:r>
            <w:r w:rsidRPr="009541C8">
              <w:rPr>
                <w:rFonts w:ascii="Times New Roman" w:hAnsi="Times New Roman"/>
                <w:i/>
                <w:sz w:val="24"/>
                <w:szCs w:val="24"/>
                <w:u w:val="single"/>
              </w:rPr>
              <w:t>Представление</w:t>
            </w:r>
            <w:r w:rsidRPr="00CD17AC">
              <w:rPr>
                <w:rFonts w:ascii="Times New Roman" w:hAnsi="Times New Roman"/>
                <w:i/>
                <w:sz w:val="24"/>
                <w:szCs w:val="24"/>
                <w:u w:val="single"/>
              </w:rPr>
              <w:t xml:space="preserve"> рационального числа десятичной дробью</w:t>
            </w:r>
            <w:r w:rsidRPr="00CD17AC">
              <w:rPr>
                <w:rFonts w:ascii="Times New Roman" w:hAnsi="Times New Roman"/>
                <w:sz w:val="28"/>
                <w:szCs w:val="28"/>
                <w:u w:val="single"/>
              </w:rPr>
              <w:t>.</w:t>
            </w:r>
          </w:p>
        </w:tc>
        <w:tc>
          <w:tcPr>
            <w:tcW w:w="1415" w:type="dxa"/>
          </w:tcPr>
          <w:p w14:paraId="14487D28" w14:textId="77777777" w:rsidR="00637C6B" w:rsidRPr="00AD7F02" w:rsidRDefault="00637C6B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 w:val="restart"/>
          </w:tcPr>
          <w:p w14:paraId="3BF61371" w14:textId="77777777" w:rsidR="00637C6B" w:rsidRPr="00AD7F02" w:rsidRDefault="00637C6B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6A549A75" w14:textId="77777777" w:rsidR="00637C6B" w:rsidRPr="005F3F62" w:rsidRDefault="00637C6B" w:rsidP="005F3F6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риводить примеры иррациональных чисел; распознавать рациональные и иррациональные числа; изображать числа точками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координатной прямой. </w:t>
            </w:r>
          </w:p>
          <w:p w14:paraId="4AB6747D" w14:textId="77777777" w:rsidR="00637C6B" w:rsidRDefault="00637C6B" w:rsidP="005F3F6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аходить десятичные приближения рациональных и иррациональных чисел; сравнивать и упорядочивать действительные числа. Описывать множество действительных чисел. Использовать в письменной математической речи обозначения и графические изображения числовых множеств, теоретико-множественную символику.</w:t>
            </w:r>
          </w:p>
          <w:p w14:paraId="549FAE29" w14:textId="77777777" w:rsidR="00637C6B" w:rsidRDefault="00637C6B" w:rsidP="005F3F6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Формулировать свойства числовых неравенств, иллюстрировать их на координатной прямой, доказывать алгебраически; применять свойства неравенств в ходе решения задач.</w:t>
            </w:r>
          </w:p>
          <w:p w14:paraId="0CE93111" w14:textId="77777777" w:rsidR="00637C6B" w:rsidRPr="005F3F62" w:rsidRDefault="00637C6B" w:rsidP="005F3F6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ать линейные неравенства, системы линейных неравенств с одной переменной.</w:t>
            </w:r>
          </w:p>
          <w:p w14:paraId="690C084E" w14:textId="77777777" w:rsidR="00637C6B" w:rsidRPr="00AD7F02" w:rsidRDefault="00637C6B" w:rsidP="005F3F6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062" w:type="dxa"/>
            <w:vMerge w:val="restart"/>
          </w:tcPr>
          <w:p w14:paraId="0DA77BD8" w14:textId="77777777" w:rsidR="006D5FC1" w:rsidRDefault="006D5FC1" w:rsidP="00D956B1">
            <w:pPr>
              <w:jc w:val="center"/>
            </w:pPr>
          </w:p>
          <w:p w14:paraId="6D46C956" w14:textId="77777777" w:rsidR="006D5FC1" w:rsidRPr="001F131B" w:rsidRDefault="001F131B" w:rsidP="00D956B1">
            <w:pPr>
              <w:jc w:val="center"/>
            </w:pPr>
            <w:r w:rsidRPr="001F131B">
              <w:t>Российская электронная школа</w:t>
            </w:r>
          </w:p>
          <w:p w14:paraId="4FA6C71A" w14:textId="77777777" w:rsidR="001F131B" w:rsidRDefault="00F7594B" w:rsidP="00D956B1">
            <w:pPr>
              <w:jc w:val="center"/>
            </w:pPr>
            <w:hyperlink r:id="rId36" w:history="1">
              <w:r w:rsidR="001F131B" w:rsidRPr="001F131B">
                <w:rPr>
                  <w:rStyle w:val="af2"/>
                </w:rPr>
                <w:t>Интерактивные уроки</w:t>
              </w:r>
            </w:hyperlink>
          </w:p>
          <w:p w14:paraId="4C3108C9" w14:textId="77777777" w:rsidR="001F131B" w:rsidRDefault="001F131B" w:rsidP="00D956B1">
            <w:pPr>
              <w:jc w:val="center"/>
              <w:rPr>
                <w:rStyle w:val="af2"/>
                <w:rFonts w:ascii="Times New Roman" w:hAnsi="Times New Roman" w:cs="Times New Roman"/>
                <w:sz w:val="24"/>
                <w:szCs w:val="24"/>
              </w:rPr>
            </w:pPr>
          </w:p>
          <w:p w14:paraId="102AE6C8" w14:textId="77777777" w:rsidR="006D5FC1" w:rsidRPr="006D5FC1" w:rsidRDefault="00EA663C" w:rsidP="00D956B1">
            <w:pPr>
              <w:jc w:val="center"/>
              <w:rPr>
                <w:rStyle w:val="af2"/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Style w:val="af2"/>
                <w:rFonts w:ascii="Times New Roman" w:hAnsi="Times New Roman" w:cs="Times New Roman"/>
                <w:sz w:val="24"/>
                <w:szCs w:val="24"/>
              </w:rPr>
              <w:lastRenderedPageBreak/>
              <w:fldChar w:fldCharType="begin"/>
            </w:r>
            <w:r w:rsidR="006D5FC1">
              <w:rPr>
                <w:rStyle w:val="af2"/>
                <w:rFonts w:ascii="Times New Roman" w:hAnsi="Times New Roman" w:cs="Times New Roman"/>
                <w:sz w:val="24"/>
                <w:szCs w:val="24"/>
              </w:rPr>
              <w:instrText xml:space="preserve"> HYPERLINK "https://videouroki.net/razrabotki/algebra/presentacii-3/9-class/?uc=516&amp;uct=41016" </w:instrText>
            </w:r>
            <w:r>
              <w:rPr>
                <w:rStyle w:val="af2"/>
                <w:rFonts w:ascii="Times New Roman" w:hAnsi="Times New Roman" w:cs="Times New Roman"/>
                <w:sz w:val="24"/>
                <w:szCs w:val="24"/>
              </w:rPr>
            </w:r>
            <w:r>
              <w:rPr>
                <w:rStyle w:val="af2"/>
                <w:rFonts w:ascii="Times New Roman" w:hAnsi="Times New Roman" w:cs="Times New Roman"/>
                <w:sz w:val="24"/>
                <w:szCs w:val="24"/>
              </w:rPr>
              <w:fldChar w:fldCharType="separate"/>
            </w:r>
            <w:r w:rsidR="006D5FC1" w:rsidRPr="006D5FC1">
              <w:rPr>
                <w:rStyle w:val="af2"/>
                <w:rFonts w:ascii="Times New Roman" w:hAnsi="Times New Roman" w:cs="Times New Roman"/>
                <w:sz w:val="24"/>
                <w:szCs w:val="24"/>
              </w:rPr>
              <w:t>презентации</w:t>
            </w:r>
          </w:p>
          <w:p w14:paraId="58E43F60" w14:textId="77777777" w:rsidR="006D5FC1" w:rsidRDefault="00EA663C" w:rsidP="00D956B1">
            <w:pPr>
              <w:jc w:val="center"/>
              <w:rPr>
                <w:rStyle w:val="af2"/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Style w:val="af2"/>
                <w:rFonts w:ascii="Times New Roman" w:hAnsi="Times New Roman" w:cs="Times New Roman"/>
                <w:sz w:val="24"/>
                <w:szCs w:val="24"/>
              </w:rPr>
              <w:fldChar w:fldCharType="end"/>
            </w:r>
          </w:p>
          <w:p w14:paraId="476032F8" w14:textId="77777777" w:rsidR="001F131B" w:rsidRDefault="001F131B" w:rsidP="00D956B1">
            <w:pPr>
              <w:jc w:val="center"/>
            </w:pPr>
            <w:r>
              <w:t>виртуальная академия</w:t>
            </w:r>
          </w:p>
          <w:p w14:paraId="50903FEA" w14:textId="77777777" w:rsidR="006D5FC1" w:rsidRDefault="00F7594B" w:rsidP="00D956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hyperlink r:id="rId37" w:history="1">
              <w:r w:rsidR="006D5FC1" w:rsidRPr="006D5FC1">
                <w:rPr>
                  <w:rStyle w:val="af2"/>
                  <w:rFonts w:ascii="Times New Roman" w:hAnsi="Times New Roman" w:cs="Times New Roman"/>
                  <w:sz w:val="24"/>
                  <w:szCs w:val="24"/>
                </w:rPr>
                <w:t>видео-уроки</w:t>
              </w:r>
            </w:hyperlink>
          </w:p>
          <w:p w14:paraId="48F0DC75" w14:textId="77777777" w:rsidR="006D5FC1" w:rsidRDefault="006D5FC1" w:rsidP="00D956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B465649" w14:textId="77777777" w:rsidR="006D5FC1" w:rsidRDefault="00F7594B" w:rsidP="00D956B1">
            <w:pPr>
              <w:jc w:val="center"/>
              <w:rPr>
                <w:rStyle w:val="af2"/>
                <w:rFonts w:ascii="Times New Roman" w:hAnsi="Times New Roman" w:cs="Times New Roman"/>
                <w:sz w:val="24"/>
                <w:szCs w:val="24"/>
              </w:rPr>
            </w:pPr>
            <w:hyperlink r:id="rId38" w:history="1">
              <w:r w:rsidR="006D5FC1" w:rsidRPr="006D5FC1">
                <w:rPr>
                  <w:rStyle w:val="af2"/>
                  <w:rFonts w:ascii="Times New Roman" w:hAnsi="Times New Roman" w:cs="Times New Roman"/>
                  <w:sz w:val="24"/>
                  <w:szCs w:val="24"/>
                </w:rPr>
                <w:t>презентации</w:t>
              </w:r>
            </w:hyperlink>
          </w:p>
          <w:p w14:paraId="346909EF" w14:textId="77777777" w:rsidR="001F131B" w:rsidRDefault="001F131B" w:rsidP="00D956B1">
            <w:pPr>
              <w:jc w:val="center"/>
              <w:rPr>
                <w:rStyle w:val="af2"/>
                <w:rFonts w:ascii="Times New Roman" w:hAnsi="Times New Roman" w:cs="Times New Roman"/>
                <w:sz w:val="24"/>
                <w:szCs w:val="24"/>
              </w:rPr>
            </w:pPr>
          </w:p>
          <w:p w14:paraId="3CAEE061" w14:textId="77777777" w:rsidR="001F131B" w:rsidRDefault="001F131B" w:rsidP="001F131B"/>
          <w:p w14:paraId="1BE2B8D1" w14:textId="77777777" w:rsidR="001F131B" w:rsidRDefault="00F7594B" w:rsidP="001F131B">
            <w:pPr>
              <w:jc w:val="center"/>
            </w:pPr>
            <w:hyperlink r:id="rId39" w:history="1">
              <w:r w:rsidR="001F131B" w:rsidRPr="001F131B">
                <w:rPr>
                  <w:rStyle w:val="af2"/>
                </w:rPr>
                <w:t>библиотека видеоуроков</w:t>
              </w:r>
            </w:hyperlink>
          </w:p>
          <w:p w14:paraId="63D8D9A7" w14:textId="77777777" w:rsidR="00CB7E45" w:rsidRDefault="00CB7E45" w:rsidP="001F131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FA7BF35" w14:textId="77777777" w:rsidR="00CB7E45" w:rsidRDefault="00F7594B" w:rsidP="001F131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hyperlink r:id="rId40" w:history="1">
              <w:r w:rsidR="00CB7E45" w:rsidRPr="00CB7E45">
                <w:rPr>
                  <w:rStyle w:val="af2"/>
                  <w:rFonts w:ascii="Times New Roman" w:hAnsi="Times New Roman" w:cs="Times New Roman"/>
                  <w:sz w:val="24"/>
                  <w:szCs w:val="24"/>
                </w:rPr>
                <w:t>интерактивные разработки уроков</w:t>
              </w:r>
            </w:hyperlink>
          </w:p>
          <w:p w14:paraId="615F5C79" w14:textId="77777777" w:rsidR="001262AB" w:rsidRDefault="001262AB" w:rsidP="001F131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EC73FC8" w14:textId="77777777" w:rsidR="001262AB" w:rsidRDefault="00F7594B" w:rsidP="001F131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hyperlink r:id="rId41" w:history="1">
              <w:r w:rsidR="001262AB" w:rsidRPr="001262AB">
                <w:rPr>
                  <w:rStyle w:val="af2"/>
                  <w:rFonts w:ascii="Times New Roman" w:hAnsi="Times New Roman" w:cs="Times New Roman"/>
                  <w:sz w:val="24"/>
                  <w:szCs w:val="24"/>
                </w:rPr>
                <w:t>задания для подготовки к ОГЭ</w:t>
              </w:r>
            </w:hyperlink>
          </w:p>
          <w:p w14:paraId="0CE6A35E" w14:textId="77777777" w:rsidR="00CB7E45" w:rsidRDefault="00CB7E45" w:rsidP="001F131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715FA1C" w14:textId="77777777" w:rsidR="00CB7E45" w:rsidRPr="001262AB" w:rsidRDefault="001262AB" w:rsidP="001262AB">
            <w:pPr>
              <w:jc w:val="center"/>
              <w:rPr>
                <w:rStyle w:val="af2"/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аспечатай и реши: </w:t>
            </w:r>
            <w:r w:rsidR="00EA663C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>
              <w:rPr>
                <w:rFonts w:ascii="Times New Roman" w:hAnsi="Times New Roman" w:cs="Times New Roman"/>
                <w:sz w:val="24"/>
                <w:szCs w:val="24"/>
              </w:rPr>
              <w:instrText xml:space="preserve"> HYPERLINK "https://www.time4math.ru/oge" </w:instrText>
            </w:r>
            <w:r w:rsidR="00EA663C">
              <w:rPr>
                <w:rFonts w:ascii="Times New Roman" w:hAnsi="Times New Roman" w:cs="Times New Roman"/>
                <w:sz w:val="24"/>
                <w:szCs w:val="24"/>
              </w:rPr>
            </w:r>
            <w:r w:rsidR="00EA663C">
              <w:rPr>
                <w:rFonts w:ascii="Times New Roman" w:hAnsi="Times New Roman" w:cs="Times New Roman"/>
                <w:sz w:val="24"/>
                <w:szCs w:val="24"/>
              </w:rPr>
              <w:fldChar w:fldCharType="separate"/>
            </w:r>
            <w:r w:rsidRPr="001262AB">
              <w:rPr>
                <w:rStyle w:val="af2"/>
                <w:rFonts w:ascii="Times New Roman" w:hAnsi="Times New Roman" w:cs="Times New Roman"/>
                <w:sz w:val="24"/>
                <w:szCs w:val="24"/>
              </w:rPr>
              <w:t>тренировочные  тесты к огэ</w:t>
            </w:r>
          </w:p>
          <w:p w14:paraId="7128B70C" w14:textId="77777777" w:rsidR="00CB7E45" w:rsidRDefault="00EA663C" w:rsidP="001F131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</w:p>
          <w:p w14:paraId="0F08FD3D" w14:textId="3E5E3641" w:rsidR="001262AB" w:rsidRDefault="001262AB" w:rsidP="001262A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чительский портал</w:t>
            </w:r>
          </w:p>
          <w:p w14:paraId="66E7BFF6" w14:textId="77777777" w:rsidR="001262AB" w:rsidRDefault="00F7594B" w:rsidP="001262A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hyperlink r:id="rId42" w:history="1">
              <w:r w:rsidR="001262AB" w:rsidRPr="00441121">
                <w:rPr>
                  <w:rStyle w:val="af2"/>
                  <w:rFonts w:ascii="Times New Roman" w:hAnsi="Times New Roman" w:cs="Times New Roman"/>
                  <w:sz w:val="24"/>
                  <w:szCs w:val="24"/>
                </w:rPr>
                <w:t>презентации к уроку</w:t>
              </w:r>
            </w:hyperlink>
          </w:p>
          <w:p w14:paraId="63BC200C" w14:textId="77777777" w:rsidR="001262AB" w:rsidRDefault="001262AB" w:rsidP="001262A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3DD84F6" w14:textId="77777777" w:rsidR="001262AB" w:rsidRDefault="00F7594B" w:rsidP="001262A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hyperlink r:id="rId43" w:history="1">
              <w:r w:rsidR="001262AB" w:rsidRPr="00441121">
                <w:rPr>
                  <w:rStyle w:val="af2"/>
                  <w:rFonts w:ascii="Times New Roman" w:hAnsi="Times New Roman" w:cs="Times New Roman"/>
                  <w:sz w:val="24"/>
                  <w:szCs w:val="24"/>
                </w:rPr>
                <w:t>видеоуроки</w:t>
              </w:r>
            </w:hyperlink>
            <w:r w:rsidR="001262A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14:paraId="54429673" w14:textId="77777777" w:rsidR="00CB7E45" w:rsidRPr="005F3F62" w:rsidRDefault="00CB7E45" w:rsidP="001F131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37C6B" w:rsidRPr="00AD7F02" w14:paraId="35C7780E" w14:textId="77777777" w:rsidTr="001C419F">
        <w:tc>
          <w:tcPr>
            <w:tcW w:w="994" w:type="dxa"/>
          </w:tcPr>
          <w:p w14:paraId="29ED86C6" w14:textId="570A1688" w:rsidR="00637C6B" w:rsidRPr="00AD7F02" w:rsidRDefault="00A0217D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7205" w:type="dxa"/>
          </w:tcPr>
          <w:p w14:paraId="18583379" w14:textId="77777777" w:rsidR="00637C6B" w:rsidRPr="00AD7F02" w:rsidRDefault="00637C6B" w:rsidP="00AD7F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D17AC">
              <w:rPr>
                <w:rFonts w:ascii="Times New Roman" w:hAnsi="Times New Roman" w:cs="Times New Roman"/>
                <w:bCs/>
                <w:i/>
                <w:sz w:val="24"/>
                <w:szCs w:val="24"/>
                <w:u w:val="single"/>
              </w:rPr>
              <w:t>Множество действительных чисел</w:t>
            </w:r>
            <w:r w:rsidRPr="00AD7F02">
              <w:rPr>
                <w:rFonts w:ascii="Times New Roman" w:hAnsi="Times New Roman" w:cs="Times New Roman"/>
                <w:sz w:val="24"/>
                <w:szCs w:val="24"/>
              </w:rPr>
              <w:t>. Сравнение действительных чисел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Pr="00CD17AC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Примеры доказательств в алгебре</w:t>
            </w:r>
          </w:p>
        </w:tc>
        <w:tc>
          <w:tcPr>
            <w:tcW w:w="1415" w:type="dxa"/>
          </w:tcPr>
          <w:p w14:paraId="0ABB5EC2" w14:textId="77777777" w:rsidR="00637C6B" w:rsidRPr="00AD7F02" w:rsidRDefault="00637C6B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14:paraId="512EFBFC" w14:textId="77777777" w:rsidR="00637C6B" w:rsidRPr="00AD7F02" w:rsidRDefault="00637C6B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  <w:vMerge/>
          </w:tcPr>
          <w:p w14:paraId="1285E5A4" w14:textId="77777777" w:rsidR="00637C6B" w:rsidRPr="00AD7F02" w:rsidRDefault="00637C6B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637C6B" w:rsidRPr="00AD7F02" w14:paraId="051F219E" w14:textId="77777777" w:rsidTr="001C419F">
        <w:tc>
          <w:tcPr>
            <w:tcW w:w="994" w:type="dxa"/>
          </w:tcPr>
          <w:p w14:paraId="405582C2" w14:textId="177E7E49" w:rsidR="00637C6B" w:rsidRPr="00AD7F02" w:rsidRDefault="00A0217D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3</w:t>
            </w:r>
          </w:p>
        </w:tc>
        <w:tc>
          <w:tcPr>
            <w:tcW w:w="7205" w:type="dxa"/>
          </w:tcPr>
          <w:p w14:paraId="2B8625DE" w14:textId="0CD6C4DB" w:rsidR="00637C6B" w:rsidRPr="00AD7F02" w:rsidRDefault="00637C6B" w:rsidP="00CD17A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D7F02">
              <w:rPr>
                <w:rFonts w:ascii="Times New Roman" w:hAnsi="Times New Roman" w:cs="Times New Roman"/>
                <w:sz w:val="24"/>
                <w:szCs w:val="24"/>
              </w:rPr>
              <w:t>Действия с действительными числами, изображение их на координатной прямой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="005A364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CD17AC">
              <w:rPr>
                <w:rFonts w:ascii="Times New Roman" w:hAnsi="Times New Roman" w:cs="Times New Roman"/>
                <w:i/>
                <w:sz w:val="24"/>
                <w:szCs w:val="24"/>
                <w:u w:val="single"/>
              </w:rPr>
              <w:t>Преобразование выражений, содержащих знак модуля.</w:t>
            </w:r>
          </w:p>
        </w:tc>
        <w:tc>
          <w:tcPr>
            <w:tcW w:w="1415" w:type="dxa"/>
          </w:tcPr>
          <w:p w14:paraId="546783DF" w14:textId="77777777" w:rsidR="00637C6B" w:rsidRPr="00AD7F02" w:rsidRDefault="00637C6B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14:paraId="223AF421" w14:textId="77777777" w:rsidR="00637C6B" w:rsidRPr="00AD7F02" w:rsidRDefault="00637C6B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  <w:vMerge/>
          </w:tcPr>
          <w:p w14:paraId="4AB461F7" w14:textId="77777777" w:rsidR="00637C6B" w:rsidRPr="00AD7F02" w:rsidRDefault="00637C6B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637C6B" w:rsidRPr="00AD7F02" w14:paraId="2578A2CE" w14:textId="77777777" w:rsidTr="001C419F">
        <w:tc>
          <w:tcPr>
            <w:tcW w:w="994" w:type="dxa"/>
          </w:tcPr>
          <w:p w14:paraId="1659588F" w14:textId="4F9F4749" w:rsidR="00637C6B" w:rsidRPr="00AD7F02" w:rsidRDefault="00A0217D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7205" w:type="dxa"/>
          </w:tcPr>
          <w:p w14:paraId="7CA7153A" w14:textId="60025002" w:rsidR="00637C6B" w:rsidRPr="00AD7F02" w:rsidRDefault="00637C6B" w:rsidP="00AD7F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D7F02">
              <w:rPr>
                <w:rFonts w:ascii="Times New Roman" w:hAnsi="Times New Roman" w:cs="Times New Roman"/>
                <w:sz w:val="24"/>
                <w:szCs w:val="24"/>
              </w:rPr>
              <w:t>Действительные числа как бесконечные десятичные дроби</w:t>
            </w:r>
            <w:r w:rsidR="00CC1237">
              <w:rPr>
                <w:rFonts w:ascii="Times New Roman" w:hAnsi="Times New Roman" w:cs="Times New Roman"/>
                <w:sz w:val="24"/>
                <w:szCs w:val="24"/>
              </w:rPr>
              <w:t>. Входной контроль</w:t>
            </w:r>
          </w:p>
        </w:tc>
        <w:tc>
          <w:tcPr>
            <w:tcW w:w="1415" w:type="dxa"/>
          </w:tcPr>
          <w:p w14:paraId="30E64383" w14:textId="77777777" w:rsidR="00637C6B" w:rsidRPr="00AD7F02" w:rsidRDefault="00637C6B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14:paraId="0CB8D2BB" w14:textId="77777777" w:rsidR="00637C6B" w:rsidRPr="00AD7F02" w:rsidRDefault="00637C6B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  <w:vMerge/>
          </w:tcPr>
          <w:p w14:paraId="2979171E" w14:textId="77777777" w:rsidR="00637C6B" w:rsidRPr="00AD7F02" w:rsidRDefault="00637C6B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637C6B" w:rsidRPr="00AD7F02" w14:paraId="3B8862BE" w14:textId="77777777" w:rsidTr="001C419F">
        <w:tc>
          <w:tcPr>
            <w:tcW w:w="994" w:type="dxa"/>
          </w:tcPr>
          <w:p w14:paraId="200A8890" w14:textId="118AA132" w:rsidR="00637C6B" w:rsidRPr="00AD7F02" w:rsidRDefault="00A0217D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7205" w:type="dxa"/>
          </w:tcPr>
          <w:p w14:paraId="4F25B9FA" w14:textId="77777777" w:rsidR="00637C6B" w:rsidRPr="00AD7F02" w:rsidRDefault="00637C6B" w:rsidP="00AD7F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D7F02">
              <w:rPr>
                <w:rFonts w:ascii="Times New Roman" w:hAnsi="Times New Roman" w:cs="Times New Roman"/>
                <w:sz w:val="24"/>
                <w:szCs w:val="24"/>
              </w:rPr>
              <w:t>Неравенства, виды неравенств. Решение неравенств</w:t>
            </w:r>
          </w:p>
        </w:tc>
        <w:tc>
          <w:tcPr>
            <w:tcW w:w="1415" w:type="dxa"/>
          </w:tcPr>
          <w:p w14:paraId="755C9877" w14:textId="77777777" w:rsidR="00637C6B" w:rsidRPr="00AD7F02" w:rsidRDefault="00637C6B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14:paraId="7C51F59A" w14:textId="77777777" w:rsidR="00637C6B" w:rsidRPr="00AD7F02" w:rsidRDefault="00637C6B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  <w:vMerge/>
          </w:tcPr>
          <w:p w14:paraId="6F481632" w14:textId="77777777" w:rsidR="00637C6B" w:rsidRPr="00AD7F02" w:rsidRDefault="00637C6B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637C6B" w:rsidRPr="00AD7F02" w14:paraId="40B71B82" w14:textId="77777777" w:rsidTr="001C419F">
        <w:tc>
          <w:tcPr>
            <w:tcW w:w="994" w:type="dxa"/>
          </w:tcPr>
          <w:p w14:paraId="7A40E01F" w14:textId="322B3093" w:rsidR="00637C6B" w:rsidRPr="00AD7F02" w:rsidRDefault="00A0217D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7205" w:type="dxa"/>
          </w:tcPr>
          <w:p w14:paraId="25E301F2" w14:textId="77777777" w:rsidR="00637C6B" w:rsidRPr="00E07D9F" w:rsidRDefault="00637C6B" w:rsidP="003C34E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07D9F">
              <w:rPr>
                <w:rFonts w:ascii="Times New Roman" w:hAnsi="Times New Roman" w:cs="Times New Roman"/>
                <w:sz w:val="24"/>
                <w:szCs w:val="24"/>
              </w:rPr>
              <w:t>Числовые неравенства. Свойства числовых неравенств.</w:t>
            </w:r>
          </w:p>
        </w:tc>
        <w:tc>
          <w:tcPr>
            <w:tcW w:w="1415" w:type="dxa"/>
          </w:tcPr>
          <w:p w14:paraId="10CE5DFC" w14:textId="77777777" w:rsidR="00637C6B" w:rsidRPr="00AD7F02" w:rsidRDefault="00637C6B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14:paraId="57F84172" w14:textId="77777777" w:rsidR="00637C6B" w:rsidRPr="00AD7F02" w:rsidRDefault="00637C6B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  <w:vMerge/>
          </w:tcPr>
          <w:p w14:paraId="69F39564" w14:textId="77777777" w:rsidR="00637C6B" w:rsidRPr="00AD7F02" w:rsidRDefault="00637C6B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637C6B" w:rsidRPr="00AD7F02" w14:paraId="62587CF5" w14:textId="77777777" w:rsidTr="001C419F">
        <w:tc>
          <w:tcPr>
            <w:tcW w:w="994" w:type="dxa"/>
          </w:tcPr>
          <w:p w14:paraId="4C6B54A3" w14:textId="37DA27B8" w:rsidR="00637C6B" w:rsidRPr="00AD7F02" w:rsidRDefault="00A0217D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7205" w:type="dxa"/>
          </w:tcPr>
          <w:p w14:paraId="4C9ADA6B" w14:textId="77777777" w:rsidR="00637C6B" w:rsidRDefault="00637C6B" w:rsidP="003C34EC">
            <w:pPr>
              <w:rPr>
                <w:rFonts w:ascii="Times New Roman" w:hAnsi="Times New Roman" w:cs="Times New Roman"/>
                <w:sz w:val="24"/>
                <w:szCs w:val="24"/>
                <w:u w:val="single"/>
              </w:rPr>
            </w:pPr>
            <w:r w:rsidRPr="00AD7F02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Неравенство с</w:t>
            </w: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переменной</w:t>
            </w:r>
            <w:r w:rsidRPr="00AD7F02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. </w:t>
            </w:r>
            <w:r w:rsidRPr="003C34EC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Строгие и нестрогие неравенства </w:t>
            </w:r>
          </w:p>
          <w:p w14:paraId="6BBA063F" w14:textId="77777777" w:rsidR="00637C6B" w:rsidRPr="001F1D21" w:rsidRDefault="00637C6B" w:rsidP="003C34EC">
            <w:pPr>
              <w:jc w:val="both"/>
              <w:rPr>
                <w:rFonts w:ascii="Times New Roman" w:hAnsi="Times New Roman" w:cs="Times New Roman"/>
                <w:sz w:val="24"/>
                <w:szCs w:val="24"/>
                <w:u w:val="single"/>
              </w:rPr>
            </w:pPr>
            <w:r w:rsidRPr="001F1D21">
              <w:rPr>
                <w:rFonts w:ascii="Times New Roman" w:hAnsi="Times New Roman" w:cs="Times New Roman"/>
                <w:i/>
                <w:sz w:val="24"/>
                <w:szCs w:val="24"/>
                <w:u w:val="single"/>
              </w:rPr>
              <w:t>Область определения неравенства (область допустимых значений переменной).</w:t>
            </w:r>
          </w:p>
        </w:tc>
        <w:tc>
          <w:tcPr>
            <w:tcW w:w="1415" w:type="dxa"/>
          </w:tcPr>
          <w:p w14:paraId="5A8E94BF" w14:textId="77777777" w:rsidR="00637C6B" w:rsidRPr="00AD7F02" w:rsidRDefault="00637C6B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14:paraId="2AED58F3" w14:textId="77777777" w:rsidR="00637C6B" w:rsidRPr="00AD7F02" w:rsidRDefault="00637C6B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  <w:vMerge/>
          </w:tcPr>
          <w:p w14:paraId="6E7A3BE4" w14:textId="77777777" w:rsidR="00637C6B" w:rsidRPr="00AD7F02" w:rsidRDefault="00637C6B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637C6B" w:rsidRPr="00AD7F02" w14:paraId="6D543A68" w14:textId="77777777" w:rsidTr="001C419F">
        <w:tc>
          <w:tcPr>
            <w:tcW w:w="994" w:type="dxa"/>
          </w:tcPr>
          <w:p w14:paraId="77BEA8D4" w14:textId="772651F5" w:rsidR="00637C6B" w:rsidRPr="00AD7F02" w:rsidRDefault="00A0217D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7205" w:type="dxa"/>
          </w:tcPr>
          <w:p w14:paraId="685FC772" w14:textId="24C01546" w:rsidR="00637C6B" w:rsidRPr="00AD7F02" w:rsidRDefault="00637C6B" w:rsidP="00AD7F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</w:t>
            </w:r>
            <w:r w:rsidRPr="00AD7F02">
              <w:rPr>
                <w:rFonts w:ascii="Times New Roman" w:hAnsi="Times New Roman" w:cs="Times New Roman"/>
                <w:sz w:val="24"/>
                <w:szCs w:val="24"/>
              </w:rPr>
              <w:t xml:space="preserve"> линейных неравенств. </w:t>
            </w:r>
            <w:r w:rsidR="00482B4D" w:rsidRPr="00AD7F02">
              <w:rPr>
                <w:rFonts w:ascii="Times New Roman" w:hAnsi="Times New Roman" w:cs="Times New Roman"/>
                <w:sz w:val="24"/>
                <w:szCs w:val="24"/>
              </w:rPr>
              <w:t>Равносильность линейных неравенств</w:t>
            </w:r>
          </w:p>
        </w:tc>
        <w:tc>
          <w:tcPr>
            <w:tcW w:w="1415" w:type="dxa"/>
          </w:tcPr>
          <w:p w14:paraId="3D735920" w14:textId="77777777" w:rsidR="00637C6B" w:rsidRPr="00AD7F02" w:rsidRDefault="00637C6B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14:paraId="0D2EEC02" w14:textId="77777777" w:rsidR="00637C6B" w:rsidRPr="00AD7F02" w:rsidRDefault="00637C6B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  <w:vMerge/>
          </w:tcPr>
          <w:p w14:paraId="5C20B1DC" w14:textId="77777777" w:rsidR="00637C6B" w:rsidRPr="00AD7F02" w:rsidRDefault="00637C6B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637C6B" w:rsidRPr="00AD7F02" w14:paraId="045E61D8" w14:textId="77777777" w:rsidTr="001C419F">
        <w:tc>
          <w:tcPr>
            <w:tcW w:w="994" w:type="dxa"/>
          </w:tcPr>
          <w:p w14:paraId="52B26E3B" w14:textId="4DCAF988" w:rsidR="00637C6B" w:rsidRPr="00AD7F02" w:rsidRDefault="00A0217D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7205" w:type="dxa"/>
          </w:tcPr>
          <w:p w14:paraId="223B9F8F" w14:textId="77777777" w:rsidR="00637C6B" w:rsidRPr="001F1D21" w:rsidRDefault="00637C6B" w:rsidP="00AD7F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F1D21">
              <w:rPr>
                <w:rFonts w:ascii="Times New Roman" w:hAnsi="Times New Roman" w:cs="Times New Roman"/>
                <w:sz w:val="24"/>
                <w:szCs w:val="24"/>
              </w:rPr>
              <w:t>Решение линейных неравенств с параметром</w:t>
            </w:r>
          </w:p>
        </w:tc>
        <w:tc>
          <w:tcPr>
            <w:tcW w:w="1415" w:type="dxa"/>
          </w:tcPr>
          <w:p w14:paraId="6464E76C" w14:textId="77777777" w:rsidR="00637C6B" w:rsidRPr="00AD7F02" w:rsidRDefault="00637C6B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14:paraId="0E0EF61A" w14:textId="77777777" w:rsidR="00637C6B" w:rsidRPr="00AD7F02" w:rsidRDefault="00637C6B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  <w:vMerge/>
          </w:tcPr>
          <w:p w14:paraId="6F03EB14" w14:textId="77777777" w:rsidR="00637C6B" w:rsidRPr="00AD7F02" w:rsidRDefault="00637C6B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637C6B" w:rsidRPr="00AD7F02" w14:paraId="1CC988EB" w14:textId="77777777" w:rsidTr="001C419F">
        <w:tc>
          <w:tcPr>
            <w:tcW w:w="994" w:type="dxa"/>
          </w:tcPr>
          <w:p w14:paraId="33DC4D72" w14:textId="6F6DACCC" w:rsidR="00637C6B" w:rsidRPr="00AD7F02" w:rsidRDefault="00A0217D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7205" w:type="dxa"/>
          </w:tcPr>
          <w:p w14:paraId="2593EE2D" w14:textId="77777777" w:rsidR="00637C6B" w:rsidRPr="00AD7F02" w:rsidRDefault="00637C6B" w:rsidP="00AD7F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D7F02">
              <w:rPr>
                <w:rFonts w:ascii="Times New Roman" w:hAnsi="Times New Roman" w:cs="Times New Roman"/>
                <w:sz w:val="24"/>
                <w:szCs w:val="24"/>
              </w:rPr>
              <w:t>Составление неравенств по условиям задач.</w:t>
            </w:r>
          </w:p>
        </w:tc>
        <w:tc>
          <w:tcPr>
            <w:tcW w:w="1415" w:type="dxa"/>
          </w:tcPr>
          <w:p w14:paraId="3724ED12" w14:textId="77777777" w:rsidR="00637C6B" w:rsidRPr="00AD7F02" w:rsidRDefault="00637C6B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14:paraId="1EA79246" w14:textId="77777777" w:rsidR="00637C6B" w:rsidRPr="00AD7F02" w:rsidRDefault="00637C6B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  <w:vMerge/>
          </w:tcPr>
          <w:p w14:paraId="1DA34CE4" w14:textId="77777777" w:rsidR="00637C6B" w:rsidRPr="00AD7F02" w:rsidRDefault="00637C6B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637C6B" w:rsidRPr="00AD7F02" w14:paraId="107A2207" w14:textId="77777777" w:rsidTr="001C419F">
        <w:tc>
          <w:tcPr>
            <w:tcW w:w="994" w:type="dxa"/>
          </w:tcPr>
          <w:p w14:paraId="7A965AC9" w14:textId="1264E527" w:rsidR="00637C6B" w:rsidRPr="00AD7F02" w:rsidRDefault="00A0217D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1</w:t>
            </w:r>
          </w:p>
        </w:tc>
        <w:tc>
          <w:tcPr>
            <w:tcW w:w="7205" w:type="dxa"/>
          </w:tcPr>
          <w:p w14:paraId="7525D2CB" w14:textId="578E76E8" w:rsidR="00637C6B" w:rsidRPr="00AD7F02" w:rsidRDefault="00637C6B" w:rsidP="003C34EC">
            <w:pPr>
              <w:rPr>
                <w:rFonts w:ascii="Times New Roman" w:hAnsi="Times New Roman" w:cs="Times New Roman"/>
                <w:sz w:val="24"/>
                <w:szCs w:val="24"/>
                <w:u w:val="single"/>
              </w:rPr>
            </w:pPr>
            <w:r w:rsidRPr="00AD7F02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Системы </w:t>
            </w: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>неравенств с одной переменной.</w:t>
            </w:r>
            <w:r w:rsidR="00A0217D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</w:t>
            </w:r>
            <w:r w:rsidRPr="003C34EC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Решение систем </w:t>
            </w:r>
            <w:r w:rsidR="009C19A8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линейных </w:t>
            </w:r>
            <w:r w:rsidRPr="003C34EC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неравенств с одной переменной</w:t>
            </w:r>
          </w:p>
        </w:tc>
        <w:tc>
          <w:tcPr>
            <w:tcW w:w="1415" w:type="dxa"/>
          </w:tcPr>
          <w:p w14:paraId="4714A6AA" w14:textId="77777777" w:rsidR="00637C6B" w:rsidRPr="00AD7F02" w:rsidRDefault="00637C6B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14:paraId="7E4A9767" w14:textId="77777777" w:rsidR="00637C6B" w:rsidRPr="00AD7F02" w:rsidRDefault="00637C6B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  <w:vMerge/>
          </w:tcPr>
          <w:p w14:paraId="0E9F4DD8" w14:textId="77777777" w:rsidR="00637C6B" w:rsidRPr="00AD7F02" w:rsidRDefault="00637C6B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637C6B" w:rsidRPr="00AD7F02" w14:paraId="0D53E974" w14:textId="77777777" w:rsidTr="001C419F">
        <w:tc>
          <w:tcPr>
            <w:tcW w:w="994" w:type="dxa"/>
          </w:tcPr>
          <w:p w14:paraId="38780FC1" w14:textId="1B6C7916" w:rsidR="00637C6B" w:rsidRPr="00AD7F02" w:rsidRDefault="00A0217D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</w:tc>
        <w:tc>
          <w:tcPr>
            <w:tcW w:w="7205" w:type="dxa"/>
          </w:tcPr>
          <w:p w14:paraId="71013534" w14:textId="77777777" w:rsidR="00637C6B" w:rsidRPr="00AD7F02" w:rsidRDefault="00637C6B" w:rsidP="003C34E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C34EC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Изображение решения системы неравенств на числовой прямой. Запись решения системы неравенств</w:t>
            </w:r>
            <w:r w:rsidRPr="00220518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415" w:type="dxa"/>
          </w:tcPr>
          <w:p w14:paraId="566300C7" w14:textId="77777777" w:rsidR="00637C6B" w:rsidRPr="00AD7F02" w:rsidRDefault="00637C6B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14:paraId="2F21B9EC" w14:textId="77777777" w:rsidR="00637C6B" w:rsidRPr="00AD7F02" w:rsidRDefault="00637C6B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  <w:vMerge/>
          </w:tcPr>
          <w:p w14:paraId="3BE64E3A" w14:textId="77777777" w:rsidR="00637C6B" w:rsidRPr="00AD7F02" w:rsidRDefault="00637C6B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637C6B" w:rsidRPr="00AD7F02" w14:paraId="740BE09B" w14:textId="77777777" w:rsidTr="001C419F">
        <w:tc>
          <w:tcPr>
            <w:tcW w:w="994" w:type="dxa"/>
          </w:tcPr>
          <w:p w14:paraId="672FCD92" w14:textId="6F965838" w:rsidR="00637C6B" w:rsidRPr="00AD7F02" w:rsidRDefault="00A0217D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3</w:t>
            </w:r>
          </w:p>
        </w:tc>
        <w:tc>
          <w:tcPr>
            <w:tcW w:w="7205" w:type="dxa"/>
          </w:tcPr>
          <w:p w14:paraId="2FEE505A" w14:textId="77777777" w:rsidR="00637C6B" w:rsidRPr="00AD7F02" w:rsidRDefault="00637C6B" w:rsidP="00AD7F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D7F02">
              <w:rPr>
                <w:rFonts w:ascii="Times New Roman" w:hAnsi="Times New Roman" w:cs="Times New Roman"/>
                <w:sz w:val="24"/>
                <w:szCs w:val="24"/>
              </w:rPr>
              <w:t>Решение двойных неравенств</w:t>
            </w:r>
          </w:p>
        </w:tc>
        <w:tc>
          <w:tcPr>
            <w:tcW w:w="1415" w:type="dxa"/>
          </w:tcPr>
          <w:p w14:paraId="648D5F44" w14:textId="77777777" w:rsidR="00637C6B" w:rsidRPr="00AD7F02" w:rsidRDefault="00637C6B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14:paraId="1E8C93FD" w14:textId="77777777" w:rsidR="00637C6B" w:rsidRPr="00AD7F02" w:rsidRDefault="00637C6B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  <w:vMerge/>
          </w:tcPr>
          <w:p w14:paraId="1216140D" w14:textId="77777777" w:rsidR="00637C6B" w:rsidRPr="00AD7F02" w:rsidRDefault="00637C6B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637C6B" w:rsidRPr="00AD7F02" w14:paraId="02A6F233" w14:textId="77777777" w:rsidTr="001C419F">
        <w:tc>
          <w:tcPr>
            <w:tcW w:w="994" w:type="dxa"/>
          </w:tcPr>
          <w:p w14:paraId="06B488C2" w14:textId="6992F372" w:rsidR="00637C6B" w:rsidRPr="00AD7F02" w:rsidRDefault="00A0217D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4</w:t>
            </w:r>
          </w:p>
        </w:tc>
        <w:tc>
          <w:tcPr>
            <w:tcW w:w="7205" w:type="dxa"/>
          </w:tcPr>
          <w:p w14:paraId="56EF2410" w14:textId="77777777" w:rsidR="00637C6B" w:rsidRPr="00D170EF" w:rsidRDefault="00637C6B" w:rsidP="00AD7F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170EF">
              <w:rPr>
                <w:rFonts w:ascii="Times New Roman" w:hAnsi="Times New Roman" w:cs="Times New Roman"/>
                <w:sz w:val="24"/>
                <w:szCs w:val="24"/>
              </w:rPr>
              <w:t>Составление систем неравенств по условиям задач.</w:t>
            </w:r>
          </w:p>
        </w:tc>
        <w:tc>
          <w:tcPr>
            <w:tcW w:w="1415" w:type="dxa"/>
          </w:tcPr>
          <w:p w14:paraId="2F474C63" w14:textId="77777777" w:rsidR="00637C6B" w:rsidRPr="00AD7F02" w:rsidRDefault="00637C6B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14:paraId="5D4A2BE2" w14:textId="77777777" w:rsidR="00637C6B" w:rsidRPr="00AD7F02" w:rsidRDefault="00637C6B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  <w:vMerge/>
          </w:tcPr>
          <w:p w14:paraId="0182669B" w14:textId="77777777" w:rsidR="00637C6B" w:rsidRPr="00AD7F02" w:rsidRDefault="00637C6B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637C6B" w:rsidRPr="00AD7F02" w14:paraId="5254F82C" w14:textId="77777777" w:rsidTr="001C419F">
        <w:tc>
          <w:tcPr>
            <w:tcW w:w="994" w:type="dxa"/>
          </w:tcPr>
          <w:p w14:paraId="59A6303F" w14:textId="7ED52899" w:rsidR="00637C6B" w:rsidRPr="00AD7F02" w:rsidRDefault="00A0217D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5</w:t>
            </w:r>
          </w:p>
        </w:tc>
        <w:tc>
          <w:tcPr>
            <w:tcW w:w="7205" w:type="dxa"/>
          </w:tcPr>
          <w:p w14:paraId="5795BC2F" w14:textId="77777777" w:rsidR="00637C6B" w:rsidRPr="00AD7F02" w:rsidRDefault="00637C6B" w:rsidP="00AD7F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D7F02">
              <w:rPr>
                <w:rFonts w:ascii="Times New Roman" w:hAnsi="Times New Roman" w:cs="Times New Roman"/>
                <w:sz w:val="24"/>
                <w:szCs w:val="24"/>
              </w:rPr>
              <w:t>Примеры решения дробно-линейных неравенств</w:t>
            </w:r>
          </w:p>
        </w:tc>
        <w:tc>
          <w:tcPr>
            <w:tcW w:w="1415" w:type="dxa"/>
          </w:tcPr>
          <w:p w14:paraId="266139C2" w14:textId="77777777" w:rsidR="00637C6B" w:rsidRPr="00AD7F02" w:rsidRDefault="00637C6B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14:paraId="7AF1836A" w14:textId="77777777" w:rsidR="00637C6B" w:rsidRPr="00AD7F02" w:rsidRDefault="00637C6B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  <w:vMerge/>
          </w:tcPr>
          <w:p w14:paraId="1E4B85B3" w14:textId="77777777" w:rsidR="00637C6B" w:rsidRPr="00AD7F02" w:rsidRDefault="00637C6B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637C6B" w:rsidRPr="00AD7F02" w14:paraId="06912731" w14:textId="77777777" w:rsidTr="001C419F">
        <w:tc>
          <w:tcPr>
            <w:tcW w:w="994" w:type="dxa"/>
          </w:tcPr>
          <w:p w14:paraId="20C18927" w14:textId="34140CD1" w:rsidR="00637C6B" w:rsidRPr="00AD7F02" w:rsidRDefault="00A0217D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6</w:t>
            </w:r>
          </w:p>
        </w:tc>
        <w:tc>
          <w:tcPr>
            <w:tcW w:w="7205" w:type="dxa"/>
          </w:tcPr>
          <w:p w14:paraId="3BB7567D" w14:textId="2AC36C11" w:rsidR="00637C6B" w:rsidRPr="00AD7F02" w:rsidRDefault="00637C6B" w:rsidP="001F1D2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D7F02">
              <w:rPr>
                <w:rFonts w:ascii="Times New Roman" w:hAnsi="Times New Roman" w:cs="Times New Roman"/>
                <w:sz w:val="24"/>
                <w:szCs w:val="24"/>
              </w:rPr>
              <w:t>Доказательство неравенств</w:t>
            </w:r>
            <w:r w:rsidR="00482B4D">
              <w:rPr>
                <w:rFonts w:ascii="Times New Roman" w:hAnsi="Times New Roman" w:cs="Times New Roman"/>
                <w:sz w:val="24"/>
                <w:szCs w:val="24"/>
              </w:rPr>
              <w:t>. Примеры доказательств алгебраических неравенств</w:t>
            </w:r>
          </w:p>
        </w:tc>
        <w:tc>
          <w:tcPr>
            <w:tcW w:w="1415" w:type="dxa"/>
          </w:tcPr>
          <w:p w14:paraId="037DD188" w14:textId="77777777" w:rsidR="00637C6B" w:rsidRPr="00AD7F02" w:rsidRDefault="00637C6B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14:paraId="0CDBF2E6" w14:textId="77777777" w:rsidR="00637C6B" w:rsidRPr="00AD7F02" w:rsidRDefault="00637C6B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  <w:vMerge/>
          </w:tcPr>
          <w:p w14:paraId="6D0226A3" w14:textId="77777777" w:rsidR="00637C6B" w:rsidRPr="00AD7F02" w:rsidRDefault="00637C6B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637C6B" w:rsidRPr="00AD7F02" w14:paraId="4457EE4E" w14:textId="77777777" w:rsidTr="001C419F">
        <w:tc>
          <w:tcPr>
            <w:tcW w:w="994" w:type="dxa"/>
          </w:tcPr>
          <w:p w14:paraId="69CCF70A" w14:textId="4F7B84E5" w:rsidR="00637C6B" w:rsidRPr="00AD7F02" w:rsidRDefault="00A0217D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7</w:t>
            </w:r>
          </w:p>
        </w:tc>
        <w:tc>
          <w:tcPr>
            <w:tcW w:w="7205" w:type="dxa"/>
          </w:tcPr>
          <w:p w14:paraId="772E264D" w14:textId="77777777" w:rsidR="00637C6B" w:rsidRPr="00AD7F02" w:rsidRDefault="00637C6B" w:rsidP="00AD7F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D7F02">
              <w:rPr>
                <w:rFonts w:ascii="Times New Roman" w:hAnsi="Times New Roman" w:cs="Times New Roman"/>
                <w:sz w:val="24"/>
                <w:szCs w:val="24"/>
              </w:rPr>
              <w:t>Неравенство, связывающее среднее арифметическое и среднее геометрическое</w:t>
            </w:r>
          </w:p>
        </w:tc>
        <w:tc>
          <w:tcPr>
            <w:tcW w:w="1415" w:type="dxa"/>
          </w:tcPr>
          <w:p w14:paraId="408058D9" w14:textId="77777777" w:rsidR="00637C6B" w:rsidRPr="00AD7F02" w:rsidRDefault="00637C6B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14:paraId="16DD66DC" w14:textId="77777777" w:rsidR="00637C6B" w:rsidRPr="00AD7F02" w:rsidRDefault="00637C6B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  <w:vMerge/>
          </w:tcPr>
          <w:p w14:paraId="46BFBA39" w14:textId="77777777" w:rsidR="00637C6B" w:rsidRPr="00AD7F02" w:rsidRDefault="00637C6B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637C6B" w:rsidRPr="00AD7F02" w14:paraId="17D99B22" w14:textId="77777777" w:rsidTr="001C419F">
        <w:tc>
          <w:tcPr>
            <w:tcW w:w="994" w:type="dxa"/>
          </w:tcPr>
          <w:p w14:paraId="7C5DF8C1" w14:textId="1817CFD1" w:rsidR="00637C6B" w:rsidRPr="00AD7F02" w:rsidRDefault="00A0217D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8</w:t>
            </w:r>
          </w:p>
        </w:tc>
        <w:tc>
          <w:tcPr>
            <w:tcW w:w="7205" w:type="dxa"/>
          </w:tcPr>
          <w:p w14:paraId="3C1CFCD3" w14:textId="1A07F567" w:rsidR="00637C6B" w:rsidRPr="00AD7F02" w:rsidRDefault="00637C6B" w:rsidP="003D618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огрешность. </w:t>
            </w:r>
            <w:r w:rsidRPr="00AD7F02">
              <w:rPr>
                <w:rFonts w:ascii="Times New Roman" w:hAnsi="Times New Roman" w:cs="Times New Roman"/>
                <w:sz w:val="24"/>
                <w:szCs w:val="24"/>
              </w:rPr>
              <w:t xml:space="preserve">Прикидка и оценка результатов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змерений</w:t>
            </w:r>
            <w:r w:rsidR="006B1AD9">
              <w:rPr>
                <w:rFonts w:ascii="Times New Roman" w:hAnsi="Times New Roman" w:cs="Times New Roman"/>
                <w:sz w:val="24"/>
                <w:szCs w:val="24"/>
              </w:rPr>
              <w:t>. Относительная погрешность</w:t>
            </w:r>
          </w:p>
        </w:tc>
        <w:tc>
          <w:tcPr>
            <w:tcW w:w="1415" w:type="dxa"/>
          </w:tcPr>
          <w:p w14:paraId="3F1BF61B" w14:textId="77777777" w:rsidR="00637C6B" w:rsidRPr="00AD7F02" w:rsidRDefault="00637C6B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14:paraId="2EBD4047" w14:textId="77777777" w:rsidR="00637C6B" w:rsidRPr="00AD7F02" w:rsidRDefault="00637C6B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  <w:vMerge/>
          </w:tcPr>
          <w:p w14:paraId="2D57AECC" w14:textId="77777777" w:rsidR="00637C6B" w:rsidRPr="00AD7F02" w:rsidRDefault="00637C6B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637C6B" w:rsidRPr="00AD7F02" w14:paraId="729E2282" w14:textId="77777777" w:rsidTr="001C419F">
        <w:tc>
          <w:tcPr>
            <w:tcW w:w="994" w:type="dxa"/>
          </w:tcPr>
          <w:p w14:paraId="0DF5CA42" w14:textId="0C8BB7FD" w:rsidR="00637C6B" w:rsidRPr="00AD7F02" w:rsidRDefault="00A0217D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9</w:t>
            </w:r>
          </w:p>
        </w:tc>
        <w:tc>
          <w:tcPr>
            <w:tcW w:w="7205" w:type="dxa"/>
          </w:tcPr>
          <w:p w14:paraId="295CFC14" w14:textId="77777777" w:rsidR="00637C6B" w:rsidRPr="00AD7F02" w:rsidRDefault="00637C6B" w:rsidP="00AD7F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работа №1</w:t>
            </w:r>
            <w:r w:rsidRPr="00AD7F02">
              <w:rPr>
                <w:rFonts w:ascii="Times New Roman" w:hAnsi="Times New Roman" w:cs="Times New Roman"/>
                <w:sz w:val="24"/>
                <w:szCs w:val="24"/>
              </w:rPr>
              <w:t xml:space="preserve"> «</w:t>
            </w:r>
            <w:r w:rsidRPr="00AD7F02">
              <w:rPr>
                <w:rFonts w:ascii="Times New Roman" w:hAnsi="Times New Roman" w:cs="Times New Roman"/>
                <w:i/>
                <w:sz w:val="24"/>
                <w:szCs w:val="24"/>
              </w:rPr>
              <w:t>Неравенства»</w:t>
            </w:r>
          </w:p>
        </w:tc>
        <w:tc>
          <w:tcPr>
            <w:tcW w:w="1415" w:type="dxa"/>
          </w:tcPr>
          <w:p w14:paraId="6F3F5B49" w14:textId="77777777" w:rsidR="00637C6B" w:rsidRPr="00AD7F02" w:rsidRDefault="00637C6B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14:paraId="6C9DFF6B" w14:textId="77777777" w:rsidR="00637C6B" w:rsidRPr="00AD7F02" w:rsidRDefault="00637C6B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  <w:vMerge/>
          </w:tcPr>
          <w:p w14:paraId="045CAE7A" w14:textId="77777777" w:rsidR="00637C6B" w:rsidRPr="00AD7F02" w:rsidRDefault="00637C6B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AD7F02" w:rsidRPr="00AD7F02" w14:paraId="61E4E080" w14:textId="77777777" w:rsidTr="003C34EC">
        <w:tc>
          <w:tcPr>
            <w:tcW w:w="14786" w:type="dxa"/>
            <w:gridSpan w:val="5"/>
          </w:tcPr>
          <w:p w14:paraId="379ECB2A" w14:textId="4E0D9799" w:rsidR="00AD7F02" w:rsidRPr="00690901" w:rsidRDefault="00AD7F02" w:rsidP="00AD7F0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90901">
              <w:rPr>
                <w:rFonts w:ascii="Times New Roman" w:hAnsi="Times New Roman" w:cs="Times New Roman"/>
                <w:b/>
                <w:sz w:val="24"/>
                <w:szCs w:val="24"/>
              </w:rPr>
              <w:t>Глава 2. Квадратичная функция» ( 2</w:t>
            </w:r>
            <w:r w:rsidR="00F74B2A" w:rsidRPr="0069090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3 </w:t>
            </w:r>
            <w:r w:rsidRPr="00690901">
              <w:rPr>
                <w:rFonts w:ascii="Times New Roman" w:hAnsi="Times New Roman" w:cs="Times New Roman"/>
                <w:b/>
                <w:sz w:val="24"/>
                <w:szCs w:val="24"/>
              </w:rPr>
              <w:t>ч)</w:t>
            </w:r>
          </w:p>
        </w:tc>
      </w:tr>
      <w:tr w:rsidR="00272F20" w:rsidRPr="00AD7F02" w14:paraId="704A89ED" w14:textId="77777777" w:rsidTr="001C419F">
        <w:tc>
          <w:tcPr>
            <w:tcW w:w="994" w:type="dxa"/>
          </w:tcPr>
          <w:p w14:paraId="24856AF7" w14:textId="12939F93" w:rsidR="00272F20" w:rsidRPr="00AD7F02" w:rsidRDefault="009C19A8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  <w:tc>
          <w:tcPr>
            <w:tcW w:w="7205" w:type="dxa"/>
          </w:tcPr>
          <w:p w14:paraId="2D653EC1" w14:textId="747DA88E" w:rsidR="00272F20" w:rsidRPr="00D170EF" w:rsidRDefault="00272F20" w:rsidP="00AD7F02">
            <w:pPr>
              <w:rPr>
                <w:rFonts w:ascii="Times New Roman" w:hAnsi="Times New Roman" w:cs="Times New Roman"/>
                <w:sz w:val="24"/>
                <w:szCs w:val="24"/>
                <w:u w:val="single"/>
              </w:rPr>
            </w:pPr>
            <w:r w:rsidRPr="00D170EF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Квадратичная функция.</w:t>
            </w:r>
            <w:r w:rsidR="0039392E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Свойства и г</w:t>
            </w:r>
            <w:r w:rsidR="0039392E" w:rsidRPr="00D170EF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рафик квадратичной функции  (парабола).</w:t>
            </w:r>
          </w:p>
        </w:tc>
        <w:tc>
          <w:tcPr>
            <w:tcW w:w="1415" w:type="dxa"/>
          </w:tcPr>
          <w:p w14:paraId="20252E5C" w14:textId="77777777" w:rsidR="00272F20" w:rsidRPr="00AD7F02" w:rsidRDefault="00272F2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 w:val="restart"/>
          </w:tcPr>
          <w:p w14:paraId="4D703465" w14:textId="77777777" w:rsidR="00272F20" w:rsidRDefault="00272F20" w:rsidP="001C419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496F0A3" w14:textId="77777777" w:rsidR="00272F20" w:rsidRPr="001C419F" w:rsidRDefault="00272F20" w:rsidP="001C419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аспознавать квадратичную функцию, приводить примеры квадратичных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зависимостей из реальной жизни, физики, геометрии. Выявлять путем наблюдений и обобщать особенности графика квадратичной функции. Строить и изображать схематически графики квадратичных функций; выявлять свойства квадратичных функций по их графикам. Строить более сложные графики на основе графиков всех изученных функций. Проводить разнообразные исследования, связанные с квадратичной функцией и её графиком.</w:t>
            </w:r>
          </w:p>
          <w:p w14:paraId="0D9A9747" w14:textId="77777777" w:rsidR="00272F20" w:rsidRDefault="00272F20" w:rsidP="00AD7F0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EAA2E25" w14:textId="77777777" w:rsidR="00272F20" w:rsidRDefault="00272F20" w:rsidP="00AD7F0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1B939D9" w14:textId="77777777" w:rsidR="00272F20" w:rsidRDefault="00272F20" w:rsidP="00AD7F0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9ED3624" w14:textId="77777777" w:rsidR="00272F20" w:rsidRDefault="00272F20" w:rsidP="00AD7F0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C42C3AB" w14:textId="77777777" w:rsidR="00272F20" w:rsidRDefault="00272F20" w:rsidP="00AD7F0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85940A0" w14:textId="77777777" w:rsidR="00272F20" w:rsidRDefault="00272F20" w:rsidP="00AD7F0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3111B3B" w14:textId="77777777" w:rsidR="00272F20" w:rsidRDefault="00272F20" w:rsidP="00AD7F0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24E8FDD" w14:textId="77777777" w:rsidR="00272F20" w:rsidRDefault="00272F20" w:rsidP="00AD7F0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9E8A6E5" w14:textId="77777777" w:rsidR="00272F20" w:rsidRDefault="00272F20" w:rsidP="00AD7F0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C951370" w14:textId="5D642277" w:rsidR="00272F20" w:rsidRDefault="00272F20" w:rsidP="009C19A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ешать квадратные неравенства, а также неравенства, сводящиеся к ним, путем несложных преобразований; решать системы неравенств, в которых одно неравенство или оба являются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квадратными. Применять аппарат неравенств при решении различных задач.</w:t>
            </w:r>
          </w:p>
          <w:p w14:paraId="4E1772AC" w14:textId="77777777" w:rsidR="00272F20" w:rsidRPr="001C419F" w:rsidRDefault="00272F20" w:rsidP="00916FF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062" w:type="dxa"/>
            <w:vMerge w:val="restart"/>
          </w:tcPr>
          <w:p w14:paraId="74971928" w14:textId="77777777" w:rsidR="00272F20" w:rsidRDefault="00272F20" w:rsidP="00A933DC">
            <w:pPr>
              <w:jc w:val="center"/>
            </w:pPr>
          </w:p>
          <w:p w14:paraId="63AD0A37" w14:textId="77777777" w:rsidR="00272F20" w:rsidRDefault="00F7594B" w:rsidP="00A933DC">
            <w:pPr>
              <w:jc w:val="center"/>
            </w:pPr>
            <w:hyperlink r:id="rId44" w:history="1">
              <w:r w:rsidR="00272F20" w:rsidRPr="00272F20">
                <w:rPr>
                  <w:color w:val="0000FF"/>
                  <w:u w:val="single"/>
                </w:rPr>
                <w:t xml:space="preserve">функция y = aх², её график и свойства - </w:t>
              </w:r>
              <w:r w:rsidR="00272F20" w:rsidRPr="00272F20">
                <w:rPr>
                  <w:color w:val="0000FF"/>
                  <w:u w:val="single"/>
                </w:rPr>
                <w:lastRenderedPageBreak/>
                <w:t>Российская электронная школа (resh.edu.ru)</w:t>
              </w:r>
            </w:hyperlink>
          </w:p>
          <w:p w14:paraId="006DD566" w14:textId="77777777" w:rsidR="00272F20" w:rsidRDefault="00272F20" w:rsidP="00A933DC">
            <w:pPr>
              <w:jc w:val="center"/>
            </w:pPr>
          </w:p>
          <w:p w14:paraId="10A04F5F" w14:textId="77777777" w:rsidR="00272F20" w:rsidRDefault="00272F20" w:rsidP="00A933DC">
            <w:pPr>
              <w:jc w:val="center"/>
            </w:pPr>
          </w:p>
          <w:p w14:paraId="7111B485" w14:textId="77777777" w:rsidR="00272F20" w:rsidRDefault="00F7594B" w:rsidP="00A933DC">
            <w:pPr>
              <w:jc w:val="center"/>
            </w:pPr>
            <w:hyperlink r:id="rId45" w:history="1">
              <w:r w:rsidR="00272F20" w:rsidRPr="00272F20">
                <w:rPr>
                  <w:rStyle w:val="af2"/>
                </w:rPr>
                <w:t>интерактивные разработки</w:t>
              </w:r>
            </w:hyperlink>
          </w:p>
          <w:p w14:paraId="4F4742D2" w14:textId="77777777" w:rsidR="00272F20" w:rsidRDefault="00272F20" w:rsidP="00A933DC">
            <w:pPr>
              <w:jc w:val="center"/>
            </w:pPr>
          </w:p>
          <w:p w14:paraId="7BDB551E" w14:textId="77777777" w:rsidR="00272F20" w:rsidRDefault="00272F20" w:rsidP="00A933DC">
            <w:pPr>
              <w:jc w:val="center"/>
            </w:pPr>
          </w:p>
          <w:p w14:paraId="285D5025" w14:textId="77777777" w:rsidR="00272F20" w:rsidRDefault="00272F20" w:rsidP="00A933DC">
            <w:pPr>
              <w:jc w:val="center"/>
            </w:pPr>
          </w:p>
          <w:p w14:paraId="1ED852D1" w14:textId="77777777" w:rsidR="00272F20" w:rsidRDefault="00272F20" w:rsidP="00A933DC">
            <w:pPr>
              <w:jc w:val="center"/>
            </w:pPr>
          </w:p>
          <w:p w14:paraId="6BEDD851" w14:textId="77777777" w:rsidR="00272F20" w:rsidRDefault="00272F20" w:rsidP="00272F20">
            <w:pPr>
              <w:jc w:val="center"/>
            </w:pPr>
          </w:p>
          <w:p w14:paraId="1E9084B4" w14:textId="77777777" w:rsidR="00272F20" w:rsidRDefault="00272F20" w:rsidP="00272F20">
            <w:pPr>
              <w:jc w:val="center"/>
            </w:pPr>
          </w:p>
          <w:p w14:paraId="293FA8CF" w14:textId="77777777" w:rsidR="00272F20" w:rsidRDefault="00272F20" w:rsidP="00272F20">
            <w:pPr>
              <w:jc w:val="center"/>
            </w:pPr>
          </w:p>
          <w:p w14:paraId="0A3BE89E" w14:textId="77777777" w:rsidR="00272F20" w:rsidRDefault="00272F20" w:rsidP="00272F20">
            <w:pPr>
              <w:jc w:val="center"/>
            </w:pPr>
          </w:p>
          <w:p w14:paraId="37579997" w14:textId="77777777" w:rsidR="00272F20" w:rsidRDefault="00272F20" w:rsidP="00272F20">
            <w:pPr>
              <w:jc w:val="center"/>
            </w:pPr>
          </w:p>
          <w:p w14:paraId="36AC056E" w14:textId="77777777" w:rsidR="00272F20" w:rsidRDefault="00F7594B" w:rsidP="00272F20">
            <w:pPr>
              <w:jc w:val="center"/>
            </w:pPr>
            <w:hyperlink r:id="rId46" w:history="1">
              <w:r w:rsidR="00272F20" w:rsidRPr="00272F20">
                <w:rPr>
                  <w:color w:val="0000FF"/>
                  <w:u w:val="single"/>
                </w:rPr>
                <w:t xml:space="preserve"> график функции y = a(x – m)² - Российская электронная школа (resh.edu.ru)</w:t>
              </w:r>
            </w:hyperlink>
          </w:p>
          <w:p w14:paraId="0059230F" w14:textId="77777777" w:rsidR="00637061" w:rsidRDefault="00637061" w:rsidP="00272F20">
            <w:pPr>
              <w:jc w:val="center"/>
            </w:pPr>
          </w:p>
          <w:p w14:paraId="76A29E9C" w14:textId="77777777" w:rsidR="00637061" w:rsidRDefault="00637061" w:rsidP="00272F20">
            <w:pPr>
              <w:jc w:val="center"/>
            </w:pPr>
          </w:p>
          <w:p w14:paraId="57ABAE4C" w14:textId="77777777" w:rsidR="00637061" w:rsidRPr="00AD7F02" w:rsidRDefault="00F7594B" w:rsidP="00272F20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  <w:hyperlink r:id="rId47" w:history="1">
              <w:r w:rsidR="00637061" w:rsidRPr="00637061">
                <w:rPr>
                  <w:rStyle w:val="af2"/>
                </w:rPr>
                <w:t>построение графика кв. функйии</w:t>
              </w:r>
            </w:hyperlink>
          </w:p>
        </w:tc>
      </w:tr>
      <w:tr w:rsidR="00272F20" w:rsidRPr="00AD7F02" w14:paraId="0C83EBC2" w14:textId="77777777" w:rsidTr="001C419F">
        <w:tc>
          <w:tcPr>
            <w:tcW w:w="994" w:type="dxa"/>
          </w:tcPr>
          <w:p w14:paraId="769A2DA6" w14:textId="1B4B4B96" w:rsidR="00272F20" w:rsidRPr="00AD7F02" w:rsidRDefault="009C19A8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1</w:t>
            </w:r>
          </w:p>
        </w:tc>
        <w:tc>
          <w:tcPr>
            <w:tcW w:w="7205" w:type="dxa"/>
          </w:tcPr>
          <w:p w14:paraId="13D63085" w14:textId="5CAA7441" w:rsidR="00272F20" w:rsidRPr="00D170EF" w:rsidRDefault="00272F20" w:rsidP="00AD7F02">
            <w:pPr>
              <w:rPr>
                <w:rFonts w:ascii="Times New Roman" w:hAnsi="Times New Roman" w:cs="Times New Roman"/>
                <w:sz w:val="24"/>
                <w:szCs w:val="24"/>
                <w:u w:val="single"/>
              </w:rPr>
            </w:pPr>
            <w:r w:rsidRPr="00D170EF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Координаты вершины параболы, ось симметрии.</w:t>
            </w:r>
            <w:r w:rsidR="00E07D9F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</w:t>
            </w:r>
            <w:r w:rsidRPr="00D170EF">
              <w:rPr>
                <w:rFonts w:ascii="Times New Roman" w:hAnsi="Times New Roman" w:cs="Times New Roman"/>
                <w:i/>
                <w:sz w:val="24"/>
                <w:szCs w:val="24"/>
                <w:u w:val="single"/>
              </w:rPr>
              <w:t>Построение графика квадратичной функции по точкам</w:t>
            </w:r>
          </w:p>
        </w:tc>
        <w:tc>
          <w:tcPr>
            <w:tcW w:w="1415" w:type="dxa"/>
          </w:tcPr>
          <w:p w14:paraId="1B10117F" w14:textId="77777777" w:rsidR="00272F20" w:rsidRPr="00AD7F02" w:rsidRDefault="00272F2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14:paraId="527BEAEF" w14:textId="77777777" w:rsidR="00272F20" w:rsidRPr="00AD7F02" w:rsidRDefault="00272F2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  <w:vMerge/>
          </w:tcPr>
          <w:p w14:paraId="76F0BCB2" w14:textId="77777777" w:rsidR="00272F20" w:rsidRPr="00AD7F02" w:rsidRDefault="00272F2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272F20" w:rsidRPr="00AD7F02" w14:paraId="2F115AE6" w14:textId="77777777" w:rsidTr="001C419F">
        <w:tc>
          <w:tcPr>
            <w:tcW w:w="994" w:type="dxa"/>
          </w:tcPr>
          <w:p w14:paraId="3BF824F4" w14:textId="2CD670CC" w:rsidR="00272F20" w:rsidRPr="00AD7F02" w:rsidRDefault="009C19A8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22</w:t>
            </w:r>
          </w:p>
        </w:tc>
        <w:tc>
          <w:tcPr>
            <w:tcW w:w="7205" w:type="dxa"/>
          </w:tcPr>
          <w:p w14:paraId="39AE7650" w14:textId="77777777" w:rsidR="00272F20" w:rsidRPr="00DC0462" w:rsidRDefault="00272F20" w:rsidP="00AD7F02">
            <w:pPr>
              <w:rPr>
                <w:rFonts w:ascii="Times New Roman" w:hAnsi="Times New Roman" w:cs="Times New Roman"/>
                <w:sz w:val="24"/>
                <w:szCs w:val="24"/>
                <w:u w:val="single"/>
              </w:rPr>
            </w:pPr>
            <w:r w:rsidRPr="00D170EF">
              <w:rPr>
                <w:rFonts w:ascii="Times New Roman" w:hAnsi="Times New Roman" w:cs="Times New Roman"/>
                <w:sz w:val="24"/>
                <w:szCs w:val="24"/>
              </w:rPr>
              <w:t>Построе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е графика квадратичной функции</w:t>
            </w:r>
            <w:r w:rsidRPr="00F7490F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. Нахожде</w:t>
            </w: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>ние нулей квадратичной функции.</w:t>
            </w:r>
          </w:p>
        </w:tc>
        <w:tc>
          <w:tcPr>
            <w:tcW w:w="1415" w:type="dxa"/>
          </w:tcPr>
          <w:p w14:paraId="74FDB473" w14:textId="77777777" w:rsidR="00272F20" w:rsidRPr="00AD7F02" w:rsidRDefault="00272F2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14:paraId="4400945E" w14:textId="77777777" w:rsidR="00272F20" w:rsidRPr="00AD7F02" w:rsidRDefault="00272F2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  <w:vMerge/>
          </w:tcPr>
          <w:p w14:paraId="6548A5E6" w14:textId="77777777" w:rsidR="00272F20" w:rsidRPr="00AD7F02" w:rsidRDefault="00272F2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272F20" w:rsidRPr="00AD7F02" w14:paraId="7C6F06B0" w14:textId="77777777" w:rsidTr="001C419F">
        <w:tc>
          <w:tcPr>
            <w:tcW w:w="994" w:type="dxa"/>
          </w:tcPr>
          <w:p w14:paraId="47D8E413" w14:textId="647E6CB7" w:rsidR="00272F20" w:rsidRPr="00AD7F02" w:rsidRDefault="009C19A8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3</w:t>
            </w:r>
          </w:p>
        </w:tc>
        <w:tc>
          <w:tcPr>
            <w:tcW w:w="7205" w:type="dxa"/>
          </w:tcPr>
          <w:p w14:paraId="66B2816B" w14:textId="77777777" w:rsidR="00272F20" w:rsidRPr="00F7490F" w:rsidRDefault="00272F20" w:rsidP="00AD7F02">
            <w:pPr>
              <w:rPr>
                <w:rFonts w:ascii="Times New Roman" w:hAnsi="Times New Roman" w:cs="Times New Roman"/>
                <w:sz w:val="24"/>
                <w:szCs w:val="24"/>
                <w:u w:val="single"/>
              </w:rPr>
            </w:pPr>
            <w:r w:rsidRPr="00F7490F">
              <w:rPr>
                <w:rFonts w:ascii="Times New Roman" w:hAnsi="Times New Roman" w:cs="Times New Roman"/>
                <w:i/>
                <w:sz w:val="24"/>
                <w:szCs w:val="24"/>
                <w:u w:val="single"/>
              </w:rPr>
              <w:t>Нахождение множества значений, промежутков знакопостоянства, промежутков монотонности</w:t>
            </w:r>
          </w:p>
        </w:tc>
        <w:tc>
          <w:tcPr>
            <w:tcW w:w="1415" w:type="dxa"/>
          </w:tcPr>
          <w:p w14:paraId="691BE1E0" w14:textId="77777777" w:rsidR="00272F20" w:rsidRPr="00AD7F02" w:rsidRDefault="00272F2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14:paraId="6DB53FD0" w14:textId="77777777" w:rsidR="00272F20" w:rsidRPr="00AD7F02" w:rsidRDefault="00272F2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  <w:vMerge/>
          </w:tcPr>
          <w:p w14:paraId="5D5E0EEA" w14:textId="77777777" w:rsidR="00272F20" w:rsidRPr="00AD7F02" w:rsidRDefault="00272F2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272F20" w:rsidRPr="00AD7F02" w14:paraId="3CF6CD44" w14:textId="77777777" w:rsidTr="001C419F">
        <w:tc>
          <w:tcPr>
            <w:tcW w:w="994" w:type="dxa"/>
          </w:tcPr>
          <w:p w14:paraId="4A608C6B" w14:textId="62C4796E" w:rsidR="00272F20" w:rsidRPr="00AD7F02" w:rsidRDefault="009C19A8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4</w:t>
            </w:r>
          </w:p>
        </w:tc>
        <w:tc>
          <w:tcPr>
            <w:tcW w:w="7205" w:type="dxa"/>
          </w:tcPr>
          <w:p w14:paraId="74F7AFB9" w14:textId="13B856C2" w:rsidR="00272F20" w:rsidRPr="00D170EF" w:rsidRDefault="00272F20" w:rsidP="00AD7F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170EF">
              <w:rPr>
                <w:rFonts w:ascii="Times New Roman" w:hAnsi="Times New Roman" w:cs="Times New Roman"/>
                <w:sz w:val="24"/>
                <w:szCs w:val="24"/>
              </w:rPr>
              <w:t>Квадратичная функция как модель, описывающая зависимости между  реальными</w:t>
            </w:r>
            <w:r w:rsidR="0039392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170EF">
              <w:rPr>
                <w:rFonts w:ascii="Times New Roman" w:hAnsi="Times New Roman" w:cs="Times New Roman"/>
                <w:sz w:val="24"/>
                <w:szCs w:val="24"/>
              </w:rPr>
              <w:t>величинами.</w:t>
            </w:r>
          </w:p>
        </w:tc>
        <w:tc>
          <w:tcPr>
            <w:tcW w:w="1415" w:type="dxa"/>
          </w:tcPr>
          <w:p w14:paraId="5D1D37A7" w14:textId="77777777" w:rsidR="00272F20" w:rsidRPr="00AD7F02" w:rsidRDefault="00272F2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14:paraId="44ECEDCA" w14:textId="77777777" w:rsidR="00272F20" w:rsidRPr="00AD7F02" w:rsidRDefault="00272F2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  <w:vMerge/>
          </w:tcPr>
          <w:p w14:paraId="506B3C58" w14:textId="77777777" w:rsidR="00272F20" w:rsidRPr="00AD7F02" w:rsidRDefault="00272F2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272F20" w:rsidRPr="00AD7F02" w14:paraId="66F387DA" w14:textId="77777777" w:rsidTr="001C419F">
        <w:tc>
          <w:tcPr>
            <w:tcW w:w="994" w:type="dxa"/>
          </w:tcPr>
          <w:p w14:paraId="632D869D" w14:textId="6475B492" w:rsidR="00272F20" w:rsidRPr="00AD7F02" w:rsidRDefault="009C19A8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5</w:t>
            </w:r>
          </w:p>
        </w:tc>
        <w:tc>
          <w:tcPr>
            <w:tcW w:w="7205" w:type="dxa"/>
          </w:tcPr>
          <w:p w14:paraId="649217DD" w14:textId="5A6387B0" w:rsidR="00272F20" w:rsidRPr="00F7490F" w:rsidRDefault="00272F20" w:rsidP="00AD7F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170EF">
              <w:rPr>
                <w:rFonts w:ascii="Times New Roman" w:hAnsi="Times New Roman" w:cs="Times New Roman"/>
                <w:sz w:val="24"/>
                <w:szCs w:val="24"/>
              </w:rPr>
              <w:t>Функция у=ах</w:t>
            </w:r>
            <w:r w:rsidRPr="00D170E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 её график.</w:t>
            </w:r>
            <w:r w:rsidR="0039392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A0217D" w:rsidRPr="00D170EF">
              <w:rPr>
                <w:rFonts w:ascii="Times New Roman" w:hAnsi="Times New Roman" w:cs="Times New Roman"/>
                <w:sz w:val="24"/>
                <w:szCs w:val="24"/>
              </w:rPr>
              <w:t>Свойства функции у=ах</w:t>
            </w:r>
            <w:r w:rsidR="00A0217D" w:rsidRPr="00D170E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="00A0217D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="00A0217D" w:rsidRPr="00D170EF">
              <w:rPr>
                <w:rFonts w:ascii="Times New Roman" w:hAnsi="Times New Roman" w:cs="Times New Roman"/>
                <w:sz w:val="24"/>
                <w:szCs w:val="24"/>
              </w:rPr>
              <w:t>Исследование функции у=ах</w:t>
            </w:r>
            <w:r w:rsidR="00A0217D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="00A0217D" w:rsidRPr="00D170EF">
              <w:rPr>
                <w:rFonts w:ascii="Times New Roman" w:hAnsi="Times New Roman" w:cs="Times New Roman"/>
                <w:sz w:val="24"/>
                <w:szCs w:val="24"/>
              </w:rPr>
              <w:t xml:space="preserve"> по ее графику</w:t>
            </w:r>
          </w:p>
        </w:tc>
        <w:tc>
          <w:tcPr>
            <w:tcW w:w="1415" w:type="dxa"/>
          </w:tcPr>
          <w:p w14:paraId="53AA6987" w14:textId="77777777" w:rsidR="00272F20" w:rsidRPr="00AD7F02" w:rsidRDefault="00272F2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14:paraId="4B9F3DA1" w14:textId="77777777" w:rsidR="00272F20" w:rsidRPr="00AD7F02" w:rsidRDefault="00272F2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  <w:vMerge/>
          </w:tcPr>
          <w:p w14:paraId="370C1E4F" w14:textId="77777777" w:rsidR="00272F20" w:rsidRPr="00AD7F02" w:rsidRDefault="00272F2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272F20" w:rsidRPr="00AD7F02" w14:paraId="1A8423A3" w14:textId="77777777" w:rsidTr="001C419F">
        <w:tc>
          <w:tcPr>
            <w:tcW w:w="994" w:type="dxa"/>
          </w:tcPr>
          <w:p w14:paraId="58D777C6" w14:textId="4012662A" w:rsidR="00272F20" w:rsidRPr="00AD7F02" w:rsidRDefault="009C19A8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6</w:t>
            </w:r>
          </w:p>
        </w:tc>
        <w:tc>
          <w:tcPr>
            <w:tcW w:w="7205" w:type="dxa"/>
          </w:tcPr>
          <w:p w14:paraId="5D1AC749" w14:textId="77777777" w:rsidR="00272F20" w:rsidRPr="00D170EF" w:rsidRDefault="00272F20" w:rsidP="00AD7F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90F">
              <w:rPr>
                <w:rFonts w:ascii="Times New Roman" w:hAnsi="Times New Roman" w:cs="Times New Roman"/>
                <w:sz w:val="24"/>
                <w:szCs w:val="24"/>
              </w:rPr>
              <w:t>Параллельный перенос  графика функции у=ах</w:t>
            </w:r>
            <w:r w:rsidRPr="00F7490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F7490F">
              <w:rPr>
                <w:rFonts w:ascii="Times New Roman" w:hAnsi="Times New Roman" w:cs="Times New Roman"/>
                <w:sz w:val="24"/>
                <w:szCs w:val="24"/>
              </w:rPr>
              <w:t xml:space="preserve"> вдоль оси ординат</w:t>
            </w:r>
          </w:p>
        </w:tc>
        <w:tc>
          <w:tcPr>
            <w:tcW w:w="1415" w:type="dxa"/>
          </w:tcPr>
          <w:p w14:paraId="675C2BFC" w14:textId="77777777" w:rsidR="00272F20" w:rsidRPr="00AD7F02" w:rsidRDefault="00272F2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14:paraId="56105509" w14:textId="77777777" w:rsidR="00272F20" w:rsidRPr="00AD7F02" w:rsidRDefault="00272F2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  <w:vMerge/>
          </w:tcPr>
          <w:p w14:paraId="4B9B2917" w14:textId="77777777" w:rsidR="00272F20" w:rsidRPr="00AD7F02" w:rsidRDefault="00272F2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272F20" w:rsidRPr="00AD7F02" w14:paraId="7A49040F" w14:textId="77777777" w:rsidTr="001C419F">
        <w:tc>
          <w:tcPr>
            <w:tcW w:w="994" w:type="dxa"/>
          </w:tcPr>
          <w:p w14:paraId="5A57D43E" w14:textId="1C88AF97" w:rsidR="00272F20" w:rsidRPr="00AD7F02" w:rsidRDefault="009C19A8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7</w:t>
            </w:r>
          </w:p>
        </w:tc>
        <w:tc>
          <w:tcPr>
            <w:tcW w:w="7205" w:type="dxa"/>
          </w:tcPr>
          <w:p w14:paraId="767638EB" w14:textId="77777777" w:rsidR="00272F20" w:rsidRPr="00F7490F" w:rsidRDefault="00272F20" w:rsidP="003D618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170EF">
              <w:rPr>
                <w:rFonts w:ascii="Times New Roman" w:hAnsi="Times New Roman" w:cs="Times New Roman"/>
                <w:sz w:val="24"/>
                <w:szCs w:val="24"/>
              </w:rPr>
              <w:t>Построение графика функции  у=ах</w:t>
            </w:r>
            <w:r w:rsidRPr="00D170E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D170EF">
              <w:rPr>
                <w:rFonts w:ascii="Times New Roman" w:hAnsi="Times New Roman" w:cs="Times New Roman"/>
                <w:sz w:val="24"/>
                <w:szCs w:val="24"/>
              </w:rPr>
              <w:t xml:space="preserve"> +с</w:t>
            </w:r>
          </w:p>
        </w:tc>
        <w:tc>
          <w:tcPr>
            <w:tcW w:w="1415" w:type="dxa"/>
          </w:tcPr>
          <w:p w14:paraId="30728CE1" w14:textId="77777777" w:rsidR="00272F20" w:rsidRPr="00AD7F02" w:rsidRDefault="00272F2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14:paraId="359350CE" w14:textId="77777777" w:rsidR="00272F20" w:rsidRPr="00AD7F02" w:rsidRDefault="00272F2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  <w:vMerge/>
          </w:tcPr>
          <w:p w14:paraId="6F8FCA19" w14:textId="77777777" w:rsidR="00272F20" w:rsidRPr="00AD7F02" w:rsidRDefault="00272F2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272F20" w:rsidRPr="00AD7F02" w14:paraId="4C59F669" w14:textId="77777777" w:rsidTr="001C419F">
        <w:tc>
          <w:tcPr>
            <w:tcW w:w="994" w:type="dxa"/>
          </w:tcPr>
          <w:p w14:paraId="5E2DB1B4" w14:textId="2D18D5F7" w:rsidR="00272F20" w:rsidRPr="00AD7F02" w:rsidRDefault="009C19A8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8</w:t>
            </w:r>
          </w:p>
        </w:tc>
        <w:tc>
          <w:tcPr>
            <w:tcW w:w="7205" w:type="dxa"/>
          </w:tcPr>
          <w:p w14:paraId="1A0722C8" w14:textId="77777777" w:rsidR="00272F20" w:rsidRPr="00D170EF" w:rsidRDefault="00272F20" w:rsidP="00AD7F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7490F">
              <w:rPr>
                <w:rFonts w:ascii="Times New Roman" w:hAnsi="Times New Roman" w:cs="Times New Roman"/>
                <w:sz w:val="24"/>
                <w:szCs w:val="24"/>
              </w:rPr>
              <w:t>Параллельный перенос  графика функции у=ах</w:t>
            </w:r>
            <w:r w:rsidRPr="00F7490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F7490F">
              <w:rPr>
                <w:rFonts w:ascii="Times New Roman" w:hAnsi="Times New Roman" w:cs="Times New Roman"/>
                <w:sz w:val="24"/>
                <w:szCs w:val="24"/>
              </w:rPr>
              <w:t xml:space="preserve"> вдоль оси абсцисс</w:t>
            </w:r>
          </w:p>
        </w:tc>
        <w:tc>
          <w:tcPr>
            <w:tcW w:w="1415" w:type="dxa"/>
          </w:tcPr>
          <w:p w14:paraId="1ECE04B6" w14:textId="77777777" w:rsidR="00272F20" w:rsidRPr="00AD7F02" w:rsidRDefault="00272F2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14:paraId="60977A7B" w14:textId="77777777" w:rsidR="00272F20" w:rsidRPr="00AD7F02" w:rsidRDefault="00272F2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  <w:vMerge/>
          </w:tcPr>
          <w:p w14:paraId="2E429BA6" w14:textId="77777777" w:rsidR="00272F20" w:rsidRPr="00AD7F02" w:rsidRDefault="00272F2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272F20" w:rsidRPr="00AD7F02" w14:paraId="5201563E" w14:textId="77777777" w:rsidTr="001C419F">
        <w:tc>
          <w:tcPr>
            <w:tcW w:w="994" w:type="dxa"/>
          </w:tcPr>
          <w:p w14:paraId="324F0272" w14:textId="17664A2D" w:rsidR="00272F20" w:rsidRPr="00AD7F02" w:rsidRDefault="009C19A8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9</w:t>
            </w:r>
          </w:p>
        </w:tc>
        <w:tc>
          <w:tcPr>
            <w:tcW w:w="7205" w:type="dxa"/>
          </w:tcPr>
          <w:p w14:paraId="1C1DA343" w14:textId="77777777" w:rsidR="00272F20" w:rsidRPr="00F7490F" w:rsidRDefault="00272F20" w:rsidP="00AD7F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C0462">
              <w:rPr>
                <w:rFonts w:ascii="Times New Roman" w:hAnsi="Times New Roman" w:cs="Times New Roman"/>
                <w:sz w:val="24"/>
                <w:szCs w:val="24"/>
              </w:rPr>
              <w:t>Сдвиг графика функции у=</w:t>
            </w:r>
            <w:r w:rsidRPr="00D170EF">
              <w:rPr>
                <w:rFonts w:ascii="Times New Roman" w:hAnsi="Times New Roman" w:cs="Times New Roman"/>
                <w:sz w:val="24"/>
                <w:szCs w:val="24"/>
              </w:rPr>
              <w:t>ах</w:t>
            </w:r>
            <w:r w:rsidRPr="00D170E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вдоль осей координат</w:t>
            </w:r>
          </w:p>
        </w:tc>
        <w:tc>
          <w:tcPr>
            <w:tcW w:w="1415" w:type="dxa"/>
          </w:tcPr>
          <w:p w14:paraId="380CFEA2" w14:textId="77777777" w:rsidR="00272F20" w:rsidRPr="00AD7F02" w:rsidRDefault="00272F2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14:paraId="659156A7" w14:textId="77777777" w:rsidR="00272F20" w:rsidRPr="00AD7F02" w:rsidRDefault="00272F2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  <w:vMerge/>
          </w:tcPr>
          <w:p w14:paraId="13B641A7" w14:textId="77777777" w:rsidR="00272F20" w:rsidRPr="00AD7F02" w:rsidRDefault="00272F2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272F20" w:rsidRPr="00AD7F02" w14:paraId="42029901" w14:textId="77777777" w:rsidTr="001C419F">
        <w:tc>
          <w:tcPr>
            <w:tcW w:w="994" w:type="dxa"/>
          </w:tcPr>
          <w:p w14:paraId="185679AB" w14:textId="1E76B4DB" w:rsidR="00272F20" w:rsidRPr="00AD7F02" w:rsidRDefault="009C19A8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0</w:t>
            </w:r>
          </w:p>
        </w:tc>
        <w:tc>
          <w:tcPr>
            <w:tcW w:w="7205" w:type="dxa"/>
          </w:tcPr>
          <w:p w14:paraId="4886533D" w14:textId="77777777" w:rsidR="00272F20" w:rsidRPr="00D170EF" w:rsidRDefault="00272F20" w:rsidP="00AD7F02">
            <w:pPr>
              <w:rPr>
                <w:rFonts w:ascii="Times New Roman" w:hAnsi="Times New Roman" w:cs="Times New Roman"/>
                <w:sz w:val="24"/>
                <w:szCs w:val="24"/>
                <w:u w:val="single"/>
              </w:rPr>
            </w:pPr>
            <w:r w:rsidRPr="00D170EF">
              <w:rPr>
                <w:rFonts w:ascii="Times New Roman" w:hAnsi="Times New Roman" w:cs="Times New Roman"/>
                <w:sz w:val="24"/>
                <w:szCs w:val="24"/>
              </w:rPr>
              <w:t>Построение графика функции у=(ах + в)</w:t>
            </w:r>
            <w:r w:rsidRPr="00D170E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D170EF">
              <w:rPr>
                <w:rFonts w:ascii="Times New Roman" w:hAnsi="Times New Roman" w:cs="Times New Roman"/>
                <w:sz w:val="24"/>
                <w:szCs w:val="24"/>
              </w:rPr>
              <w:t xml:space="preserve"> +</w:t>
            </w:r>
            <w:r w:rsidRPr="00D170E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q</w:t>
            </w:r>
          </w:p>
        </w:tc>
        <w:tc>
          <w:tcPr>
            <w:tcW w:w="1415" w:type="dxa"/>
          </w:tcPr>
          <w:p w14:paraId="643414E3" w14:textId="77777777" w:rsidR="00272F20" w:rsidRPr="00AD7F02" w:rsidRDefault="00272F2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14:paraId="3D123E7A" w14:textId="77777777" w:rsidR="00272F20" w:rsidRPr="00AD7F02" w:rsidRDefault="00272F2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  <w:vMerge/>
          </w:tcPr>
          <w:p w14:paraId="7FF3AB61" w14:textId="77777777" w:rsidR="00272F20" w:rsidRPr="00AD7F02" w:rsidRDefault="00272F2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272F20" w:rsidRPr="00AD7F02" w14:paraId="1359EE5F" w14:textId="77777777" w:rsidTr="001C419F">
        <w:tc>
          <w:tcPr>
            <w:tcW w:w="994" w:type="dxa"/>
          </w:tcPr>
          <w:p w14:paraId="78B4A36F" w14:textId="6D651058" w:rsidR="00272F20" w:rsidRPr="00AD7F02" w:rsidRDefault="009C19A8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1</w:t>
            </w:r>
          </w:p>
        </w:tc>
        <w:tc>
          <w:tcPr>
            <w:tcW w:w="7205" w:type="dxa"/>
          </w:tcPr>
          <w:p w14:paraId="44EEE4FE" w14:textId="77777777" w:rsidR="00272F20" w:rsidRPr="00D170EF" w:rsidRDefault="00272F20" w:rsidP="00AD7F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170EF">
              <w:rPr>
                <w:rFonts w:ascii="Times New Roman" w:hAnsi="Times New Roman" w:cs="Times New Roman"/>
                <w:sz w:val="24"/>
                <w:szCs w:val="24"/>
              </w:rPr>
              <w:t>Построение графика функции у=ах</w:t>
            </w:r>
            <w:r w:rsidRPr="00D170E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D170EF">
              <w:rPr>
                <w:rFonts w:ascii="Times New Roman" w:hAnsi="Times New Roman" w:cs="Times New Roman"/>
                <w:sz w:val="24"/>
                <w:szCs w:val="24"/>
              </w:rPr>
              <w:t xml:space="preserve"> +вх +с</w:t>
            </w:r>
          </w:p>
        </w:tc>
        <w:tc>
          <w:tcPr>
            <w:tcW w:w="1415" w:type="dxa"/>
          </w:tcPr>
          <w:p w14:paraId="1BD3ADEE" w14:textId="77777777" w:rsidR="00272F20" w:rsidRPr="00AD7F02" w:rsidRDefault="00272F2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14:paraId="22C44C25" w14:textId="77777777" w:rsidR="00272F20" w:rsidRPr="00AD7F02" w:rsidRDefault="00272F2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  <w:vMerge/>
          </w:tcPr>
          <w:p w14:paraId="5FA9E242" w14:textId="77777777" w:rsidR="00272F20" w:rsidRPr="00AD7F02" w:rsidRDefault="00272F2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272F20" w:rsidRPr="00AD7F02" w14:paraId="788C3A4B" w14:textId="77777777" w:rsidTr="001C419F">
        <w:trPr>
          <w:trHeight w:val="483"/>
        </w:trPr>
        <w:tc>
          <w:tcPr>
            <w:tcW w:w="994" w:type="dxa"/>
          </w:tcPr>
          <w:p w14:paraId="7C1A77AB" w14:textId="60644E22" w:rsidR="00272F20" w:rsidRPr="00AD7F02" w:rsidRDefault="009C19A8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2</w:t>
            </w:r>
          </w:p>
        </w:tc>
        <w:tc>
          <w:tcPr>
            <w:tcW w:w="7205" w:type="dxa"/>
          </w:tcPr>
          <w:p w14:paraId="1E6DCE10" w14:textId="77777777" w:rsidR="00272F20" w:rsidRPr="00DC0462" w:rsidRDefault="00272F20" w:rsidP="00AD7F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170EF">
              <w:rPr>
                <w:rFonts w:ascii="Times New Roman" w:hAnsi="Times New Roman" w:cs="Times New Roman"/>
                <w:sz w:val="24"/>
                <w:szCs w:val="24"/>
              </w:rPr>
              <w:t xml:space="preserve">Вычисление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координат вершины параболы и </w:t>
            </w:r>
            <w:r w:rsidRPr="00D170EF">
              <w:rPr>
                <w:rFonts w:ascii="Times New Roman" w:hAnsi="Times New Roman" w:cs="Times New Roman"/>
                <w:sz w:val="24"/>
                <w:szCs w:val="24"/>
              </w:rPr>
              <w:t>точек пересечения графика функции  у=ах</w:t>
            </w:r>
            <w:r w:rsidRPr="00D170E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D170EF">
              <w:rPr>
                <w:rFonts w:ascii="Times New Roman" w:hAnsi="Times New Roman" w:cs="Times New Roman"/>
                <w:sz w:val="24"/>
                <w:szCs w:val="24"/>
              </w:rPr>
              <w:t>+вх +с  с осями координат</w:t>
            </w:r>
          </w:p>
        </w:tc>
        <w:tc>
          <w:tcPr>
            <w:tcW w:w="1415" w:type="dxa"/>
          </w:tcPr>
          <w:p w14:paraId="758707DD" w14:textId="77777777" w:rsidR="00272F20" w:rsidRPr="00AD7F02" w:rsidRDefault="00272F2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14:paraId="58459122" w14:textId="77777777" w:rsidR="00272F20" w:rsidRPr="00AD7F02" w:rsidRDefault="00272F2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  <w:vMerge/>
          </w:tcPr>
          <w:p w14:paraId="7FDDBC42" w14:textId="77777777" w:rsidR="00272F20" w:rsidRPr="00AD7F02" w:rsidRDefault="00272F2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272F20" w:rsidRPr="00AD7F02" w14:paraId="647AA28D" w14:textId="77777777" w:rsidTr="001C419F">
        <w:tc>
          <w:tcPr>
            <w:tcW w:w="994" w:type="dxa"/>
          </w:tcPr>
          <w:p w14:paraId="36A53513" w14:textId="5127DA46" w:rsidR="00272F20" w:rsidRPr="00AD7F02" w:rsidRDefault="009C19A8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3</w:t>
            </w:r>
          </w:p>
        </w:tc>
        <w:tc>
          <w:tcPr>
            <w:tcW w:w="7205" w:type="dxa"/>
          </w:tcPr>
          <w:p w14:paraId="7AF1EE0B" w14:textId="77777777" w:rsidR="00272F20" w:rsidRPr="00D170EF" w:rsidRDefault="00272F20" w:rsidP="00AD7F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170EF">
              <w:rPr>
                <w:rFonts w:ascii="Times New Roman" w:hAnsi="Times New Roman" w:cs="Times New Roman"/>
                <w:sz w:val="24"/>
                <w:szCs w:val="24"/>
              </w:rPr>
              <w:t>Исследование функции у=ах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+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x</w:t>
            </w:r>
            <w:r w:rsidRPr="00DC0462">
              <w:rPr>
                <w:rFonts w:ascii="Times New Roman" w:hAnsi="Times New Roman" w:cs="Times New Roman"/>
                <w:sz w:val="24"/>
                <w:szCs w:val="24"/>
              </w:rPr>
              <w:t xml:space="preserve"> +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</w:t>
            </w:r>
            <w:r w:rsidRPr="00D170EF">
              <w:rPr>
                <w:rFonts w:ascii="Times New Roman" w:hAnsi="Times New Roman" w:cs="Times New Roman"/>
                <w:sz w:val="24"/>
                <w:szCs w:val="24"/>
              </w:rPr>
              <w:t>по ее графику</w:t>
            </w:r>
          </w:p>
        </w:tc>
        <w:tc>
          <w:tcPr>
            <w:tcW w:w="1415" w:type="dxa"/>
          </w:tcPr>
          <w:p w14:paraId="2E461B87" w14:textId="77777777" w:rsidR="00272F20" w:rsidRPr="00AD7F02" w:rsidRDefault="00272F2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14:paraId="529AC383" w14:textId="77777777" w:rsidR="00272F20" w:rsidRPr="00AD7F02" w:rsidRDefault="00272F2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  <w:vMerge/>
          </w:tcPr>
          <w:p w14:paraId="164B5EA5" w14:textId="77777777" w:rsidR="00272F20" w:rsidRPr="00AD7F02" w:rsidRDefault="00272F2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272F20" w:rsidRPr="00AD7F02" w14:paraId="0C88FCE6" w14:textId="77777777" w:rsidTr="001C419F">
        <w:tc>
          <w:tcPr>
            <w:tcW w:w="994" w:type="dxa"/>
          </w:tcPr>
          <w:p w14:paraId="4FBAE76B" w14:textId="5DB375F3" w:rsidR="00272F20" w:rsidRPr="00AD7F02" w:rsidRDefault="009C19A8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4</w:t>
            </w:r>
          </w:p>
        </w:tc>
        <w:tc>
          <w:tcPr>
            <w:tcW w:w="7205" w:type="dxa"/>
          </w:tcPr>
          <w:p w14:paraId="504CD8CD" w14:textId="77777777" w:rsidR="00272F20" w:rsidRPr="00D170EF" w:rsidRDefault="00272F20" w:rsidP="00AD7F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D6183">
              <w:rPr>
                <w:rFonts w:ascii="Times New Roman" w:hAnsi="Times New Roman" w:cs="Times New Roman"/>
                <w:sz w:val="24"/>
                <w:szCs w:val="24"/>
              </w:rPr>
              <w:t>Применение квадратичной функции в практических ситуациях.</w:t>
            </w:r>
          </w:p>
        </w:tc>
        <w:tc>
          <w:tcPr>
            <w:tcW w:w="1415" w:type="dxa"/>
          </w:tcPr>
          <w:p w14:paraId="2F25FDA6" w14:textId="77777777" w:rsidR="00272F20" w:rsidRPr="00AD7F02" w:rsidRDefault="00272F2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14:paraId="5F80A697" w14:textId="77777777" w:rsidR="00272F20" w:rsidRPr="00AD7F02" w:rsidRDefault="00272F2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  <w:vMerge/>
          </w:tcPr>
          <w:p w14:paraId="6583CE2A" w14:textId="77777777" w:rsidR="00272F20" w:rsidRPr="00AD7F02" w:rsidRDefault="00272F2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272F20" w:rsidRPr="00AD7F02" w14:paraId="478EDB2F" w14:textId="77777777" w:rsidTr="001C419F">
        <w:tc>
          <w:tcPr>
            <w:tcW w:w="994" w:type="dxa"/>
          </w:tcPr>
          <w:p w14:paraId="7E5ABCA6" w14:textId="3C0CED35" w:rsidR="00272F20" w:rsidRPr="00AD7F02" w:rsidRDefault="009C19A8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5</w:t>
            </w:r>
          </w:p>
        </w:tc>
        <w:tc>
          <w:tcPr>
            <w:tcW w:w="7205" w:type="dxa"/>
          </w:tcPr>
          <w:p w14:paraId="09C83009" w14:textId="7CC14CFF" w:rsidR="00272F20" w:rsidRPr="00120968" w:rsidRDefault="00272F20" w:rsidP="00A0217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10B62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Построение графиков дробно-рациональных функций. </w:t>
            </w:r>
            <w:r w:rsidRPr="00110B62">
              <w:rPr>
                <w:rFonts w:ascii="Times New Roman" w:hAnsi="Times New Roman" w:cs="Times New Roman"/>
                <w:i/>
                <w:sz w:val="24"/>
                <w:szCs w:val="24"/>
                <w:u w:val="single"/>
              </w:rPr>
              <w:t xml:space="preserve">Графики функций </w:t>
            </w:r>
            <w:r w:rsidRPr="00110B62">
              <w:rPr>
                <w:rFonts w:ascii="Times New Roman" w:hAnsi="Times New Roman" w:cs="Times New Roman"/>
                <w:position w:val="-24"/>
                <w:sz w:val="24"/>
                <w:szCs w:val="24"/>
                <w:u w:val="single"/>
              </w:rPr>
              <w:object w:dxaOrig="1300" w:dyaOrig="620" w14:anchorId="4F9009CB">
                <v:shape id="_x0000_i1042" type="#_x0000_t75" style="width:64.2pt;height:28.2pt" o:ole="">
                  <v:imagedata r:id="rId14" o:title=""/>
                </v:shape>
                <o:OLEObject Type="Embed" ProgID="Equation.DSMT4" ShapeID="_x0000_i1042" DrawAspect="Content" ObjectID="_1758655168" r:id="rId48"/>
              </w:object>
            </w:r>
            <w:r w:rsidRPr="00110B62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, </w:t>
            </w:r>
            <w:r w:rsidRPr="00110B62">
              <w:rPr>
                <w:rFonts w:ascii="Times New Roman" w:hAnsi="Times New Roman" w:cs="Times New Roman"/>
                <w:position w:val="-10"/>
                <w:sz w:val="24"/>
                <w:szCs w:val="24"/>
                <w:u w:val="single"/>
              </w:rPr>
              <w:object w:dxaOrig="760" w:dyaOrig="380" w14:anchorId="63D498F8">
                <v:shape id="_x0000_i1043" type="#_x0000_t75" style="width:43.8pt;height:14.4pt" o:ole="">
                  <v:imagedata r:id="rId16" o:title=""/>
                </v:shape>
                <o:OLEObject Type="Embed" ProgID="Equation.DSMT4" ShapeID="_x0000_i1043" DrawAspect="Content" ObjectID="_1758655169" r:id="rId49"/>
              </w:object>
            </w:r>
            <w:r w:rsidR="00EA663C" w:rsidRPr="00110B62">
              <w:rPr>
                <w:rFonts w:ascii="Times New Roman" w:hAnsi="Times New Roman" w:cs="Times New Roman"/>
                <w:sz w:val="24"/>
                <w:szCs w:val="24"/>
                <w:u w:val="single"/>
              </w:rPr>
              <w:fldChar w:fldCharType="begin"/>
            </w:r>
            <w:r w:rsidRPr="00110B62">
              <w:rPr>
                <w:rFonts w:ascii="Times New Roman" w:hAnsi="Times New Roman" w:cs="Times New Roman"/>
                <w:sz w:val="24"/>
                <w:szCs w:val="24"/>
                <w:u w:val="single"/>
              </w:rPr>
              <w:instrText xml:space="preserve"> QUOTE  </w:instrText>
            </w:r>
            <w:r w:rsidR="00EA663C" w:rsidRPr="00110B62">
              <w:rPr>
                <w:rFonts w:ascii="Times New Roman" w:hAnsi="Times New Roman" w:cs="Times New Roman"/>
                <w:sz w:val="24"/>
                <w:szCs w:val="24"/>
                <w:u w:val="single"/>
              </w:rPr>
              <w:fldChar w:fldCharType="end"/>
            </w:r>
            <w:r w:rsidRPr="00110B62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,</w:t>
            </w:r>
            <w:r w:rsidRPr="00110B62">
              <w:rPr>
                <w:rFonts w:ascii="Times New Roman" w:eastAsia="Times New Roman" w:hAnsi="Times New Roman" w:cs="Times New Roman"/>
                <w:bCs/>
                <w:position w:val="-10"/>
                <w:sz w:val="24"/>
                <w:szCs w:val="24"/>
                <w:u w:val="single"/>
              </w:rPr>
              <w:object w:dxaOrig="760" w:dyaOrig="380" w14:anchorId="6DFD5555">
                <v:shape id="_x0000_i1044" type="#_x0000_t75" style="width:35.4pt;height:14.4pt" o:ole="">
                  <v:imagedata r:id="rId18" o:title=""/>
                </v:shape>
                <o:OLEObject Type="Embed" ProgID="Equation.DSMT4" ShapeID="_x0000_i1044" DrawAspect="Content" ObjectID="_1758655170" r:id="rId50"/>
              </w:object>
            </w:r>
            <w:r w:rsidR="00CC1237">
              <w:fldChar w:fldCharType="begin"/>
            </w:r>
            <w:r w:rsidR="00CC1237">
              <w:fldChar w:fldCharType="separate"/>
            </w:r>
            <w:r w:rsidRPr="00110B62">
              <w:rPr>
                <w:rFonts w:ascii="Times New Roman" w:eastAsia="Times New Roman" w:hAnsi="Times New Roman" w:cs="Times New Roman"/>
                <w:bCs/>
                <w:noProof/>
                <w:position w:val="-10"/>
                <w:sz w:val="24"/>
                <w:szCs w:val="24"/>
                <w:u w:val="single"/>
                <w:lang w:eastAsia="ru-RU"/>
              </w:rPr>
              <w:drawing>
                <wp:inline distT="0" distB="0" distL="0" distR="0" wp14:anchorId="2ABF85A8" wp14:editId="1077478A">
                  <wp:extent cx="478155" cy="245110"/>
                  <wp:effectExtent l="0" t="0" r="0" b="2540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8155" cy="245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CC1237">
              <w:rPr>
                <w:rFonts w:ascii="Times New Roman" w:eastAsia="Times New Roman" w:hAnsi="Times New Roman" w:cs="Times New Roman"/>
                <w:bCs/>
                <w:noProof/>
                <w:position w:val="-10"/>
                <w:sz w:val="24"/>
                <w:szCs w:val="24"/>
                <w:u w:val="single"/>
                <w:lang w:eastAsia="ru-RU"/>
              </w:rPr>
              <w:fldChar w:fldCharType="end"/>
            </w:r>
            <w:r w:rsidRPr="00110B62">
              <w:rPr>
                <w:rFonts w:ascii="Times New Roman" w:hAnsi="Times New Roman" w:cs="Times New Roman"/>
                <w:bCs/>
                <w:sz w:val="24"/>
                <w:szCs w:val="24"/>
                <w:u w:val="single"/>
              </w:rPr>
              <w:t xml:space="preserve">, </w:t>
            </w:r>
            <w:r w:rsidRPr="00110B62">
              <w:rPr>
                <w:rFonts w:ascii="Times New Roman" w:hAnsi="Times New Roman" w:cs="Times New Roman"/>
                <w:bCs/>
                <w:position w:val="-12"/>
                <w:sz w:val="24"/>
                <w:szCs w:val="24"/>
                <w:u w:val="single"/>
              </w:rPr>
              <w:object w:dxaOrig="660" w:dyaOrig="380" w14:anchorId="4B0033E0">
                <v:shape id="_x0000_i1045" type="#_x0000_t75" style="width:28.8pt;height:14.4pt" o:ole="">
                  <v:imagedata r:id="rId21" o:title=""/>
                </v:shape>
                <o:OLEObject Type="Embed" ProgID="Equation.DSMT4" ShapeID="_x0000_i1045" DrawAspect="Content" ObjectID="_1758655171" r:id="rId51"/>
              </w:object>
            </w:r>
            <w:r w:rsidRPr="00110B62">
              <w:rPr>
                <w:rFonts w:ascii="Times New Roman" w:hAnsi="Times New Roman" w:cs="Times New Roman"/>
                <w:bCs/>
                <w:i/>
                <w:sz w:val="24"/>
                <w:szCs w:val="24"/>
                <w:u w:val="single"/>
              </w:rPr>
              <w:t>.</w:t>
            </w:r>
          </w:p>
        </w:tc>
        <w:tc>
          <w:tcPr>
            <w:tcW w:w="1415" w:type="dxa"/>
          </w:tcPr>
          <w:p w14:paraId="5FE76DE8" w14:textId="77777777" w:rsidR="00272F20" w:rsidRPr="00AD7F02" w:rsidRDefault="00272F2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14:paraId="4C7056AA" w14:textId="77777777" w:rsidR="00272F20" w:rsidRPr="00AD7F02" w:rsidRDefault="00272F2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  <w:vMerge/>
          </w:tcPr>
          <w:p w14:paraId="0CB99B7E" w14:textId="77777777" w:rsidR="00272F20" w:rsidRPr="00AD7F02" w:rsidRDefault="00272F2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272F20" w:rsidRPr="00AD7F02" w14:paraId="18F5C992" w14:textId="77777777" w:rsidTr="001C419F">
        <w:tc>
          <w:tcPr>
            <w:tcW w:w="994" w:type="dxa"/>
          </w:tcPr>
          <w:p w14:paraId="4E7B6C92" w14:textId="2E6C1721" w:rsidR="00272F20" w:rsidRPr="00AD7F02" w:rsidRDefault="009C19A8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6</w:t>
            </w:r>
          </w:p>
        </w:tc>
        <w:tc>
          <w:tcPr>
            <w:tcW w:w="7205" w:type="dxa"/>
          </w:tcPr>
          <w:p w14:paraId="7000F65A" w14:textId="77777777" w:rsidR="00272F20" w:rsidRPr="004A58FF" w:rsidRDefault="00272F20" w:rsidP="004A58FF">
            <w:pPr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D170EF">
              <w:rPr>
                <w:rFonts w:ascii="Times New Roman" w:hAnsi="Times New Roman" w:cs="Times New Roman"/>
                <w:i/>
                <w:sz w:val="24"/>
                <w:szCs w:val="24"/>
                <w:u w:val="single"/>
              </w:rPr>
              <w:t xml:space="preserve">Преобразование графика функции </w:t>
            </w:r>
            <w:r w:rsidRPr="00D170EF">
              <w:rPr>
                <w:rFonts w:ascii="Times New Roman" w:hAnsi="Times New Roman" w:cs="Times New Roman"/>
                <w:i/>
                <w:position w:val="-10"/>
                <w:sz w:val="24"/>
                <w:szCs w:val="24"/>
                <w:u w:val="single"/>
              </w:rPr>
              <w:object w:dxaOrig="920" w:dyaOrig="320" w14:anchorId="61D301CC">
                <v:shape id="_x0000_i1046" type="#_x0000_t75" style="width:51pt;height:14.4pt" o:ole="">
                  <v:imagedata r:id="rId29" o:title=""/>
                </v:shape>
                <o:OLEObject Type="Embed" ProgID="Equation.DSMT4" ShapeID="_x0000_i1046" DrawAspect="Content" ObjectID="_1758655172" r:id="rId52"/>
              </w:object>
            </w:r>
            <w:r w:rsidRPr="00D170EF">
              <w:rPr>
                <w:rFonts w:ascii="Times New Roman" w:hAnsi="Times New Roman" w:cs="Times New Roman"/>
                <w:i/>
                <w:sz w:val="24"/>
                <w:szCs w:val="24"/>
                <w:u w:val="single"/>
              </w:rPr>
              <w:t xml:space="preserve"> для построения графиков функций вида </w:t>
            </w:r>
            <w:r w:rsidRPr="00D170EF">
              <w:rPr>
                <w:rFonts w:ascii="Times New Roman" w:hAnsi="Times New Roman" w:cs="Times New Roman"/>
                <w:i/>
                <w:position w:val="-12"/>
                <w:sz w:val="24"/>
                <w:szCs w:val="24"/>
                <w:u w:val="single"/>
              </w:rPr>
              <w:object w:dxaOrig="1780" w:dyaOrig="380" w14:anchorId="76F8DEC0">
                <v:shape id="_x0000_i1047" type="#_x0000_t75" style="width:85.8pt;height:14.4pt" o:ole="">
                  <v:imagedata r:id="rId23" o:title=""/>
                </v:shape>
                <o:OLEObject Type="Embed" ProgID="Equation.DSMT4" ShapeID="_x0000_i1047" DrawAspect="Content" ObjectID="_1758655173" r:id="rId53"/>
              </w:object>
            </w:r>
            <w:r w:rsidRPr="00D170EF">
              <w:rPr>
                <w:rFonts w:ascii="Times New Roman" w:hAnsi="Times New Roman" w:cs="Times New Roman"/>
                <w:i/>
                <w:sz w:val="24"/>
                <w:szCs w:val="24"/>
                <w:u w:val="single"/>
              </w:rPr>
              <w:t>.</w:t>
            </w:r>
          </w:p>
        </w:tc>
        <w:tc>
          <w:tcPr>
            <w:tcW w:w="1415" w:type="dxa"/>
          </w:tcPr>
          <w:p w14:paraId="6FF7C850" w14:textId="77777777" w:rsidR="00272F20" w:rsidRPr="00AD7F02" w:rsidRDefault="00272F2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14:paraId="0FCC9B61" w14:textId="77777777" w:rsidR="00272F20" w:rsidRPr="00AD7F02" w:rsidRDefault="00272F2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  <w:vMerge/>
          </w:tcPr>
          <w:p w14:paraId="37718486" w14:textId="77777777" w:rsidR="00272F20" w:rsidRPr="00AD7F02" w:rsidRDefault="00272F2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272F20" w:rsidRPr="00AD7F02" w14:paraId="74FD43CC" w14:textId="77777777" w:rsidTr="001C419F">
        <w:tc>
          <w:tcPr>
            <w:tcW w:w="994" w:type="dxa"/>
          </w:tcPr>
          <w:p w14:paraId="2842A50E" w14:textId="42707164" w:rsidR="00272F20" w:rsidRPr="00AD7F02" w:rsidRDefault="009C19A8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7</w:t>
            </w:r>
          </w:p>
        </w:tc>
        <w:tc>
          <w:tcPr>
            <w:tcW w:w="7205" w:type="dxa"/>
          </w:tcPr>
          <w:p w14:paraId="1FC2DAB6" w14:textId="77777777" w:rsidR="00272F20" w:rsidRPr="00D170EF" w:rsidRDefault="00272F20" w:rsidP="00AD7F02">
            <w:pPr>
              <w:rPr>
                <w:rFonts w:ascii="Times New Roman" w:hAnsi="Times New Roman" w:cs="Times New Roman"/>
                <w:sz w:val="24"/>
                <w:szCs w:val="24"/>
                <w:u w:val="single"/>
              </w:rPr>
            </w:pPr>
            <w:r w:rsidRPr="00D170EF">
              <w:rPr>
                <w:rFonts w:ascii="Times New Roman" w:hAnsi="Times New Roman" w:cs="Times New Roman"/>
                <w:i/>
                <w:sz w:val="24"/>
                <w:szCs w:val="24"/>
                <w:u w:val="single"/>
              </w:rPr>
              <w:t>Квадратное неравенство и его решение</w:t>
            </w:r>
            <w:r w:rsidRPr="00D170EF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. Графическая интерпретация неравенств.</w:t>
            </w:r>
          </w:p>
        </w:tc>
        <w:tc>
          <w:tcPr>
            <w:tcW w:w="1415" w:type="dxa"/>
          </w:tcPr>
          <w:p w14:paraId="114D3CAE" w14:textId="77777777" w:rsidR="00272F20" w:rsidRPr="00AD7F02" w:rsidRDefault="00272F2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14:paraId="5B1D9A67" w14:textId="77777777" w:rsidR="00272F20" w:rsidRPr="00AD7F02" w:rsidRDefault="00272F2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  <w:vMerge/>
          </w:tcPr>
          <w:p w14:paraId="19B94E4B" w14:textId="77777777" w:rsidR="00272F20" w:rsidRPr="00AD7F02" w:rsidRDefault="00272F2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272F20" w:rsidRPr="00AD7F02" w14:paraId="529CB188" w14:textId="77777777" w:rsidTr="001C419F">
        <w:tc>
          <w:tcPr>
            <w:tcW w:w="994" w:type="dxa"/>
          </w:tcPr>
          <w:p w14:paraId="331EDDEC" w14:textId="478369CB" w:rsidR="00272F20" w:rsidRPr="00AD7F02" w:rsidRDefault="009C19A8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8</w:t>
            </w:r>
          </w:p>
        </w:tc>
        <w:tc>
          <w:tcPr>
            <w:tcW w:w="7205" w:type="dxa"/>
          </w:tcPr>
          <w:p w14:paraId="42348778" w14:textId="77777777" w:rsidR="00272F20" w:rsidRPr="00D170EF" w:rsidRDefault="00272F20" w:rsidP="00AD7F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170EF">
              <w:rPr>
                <w:rFonts w:ascii="Times New Roman" w:hAnsi="Times New Roman" w:cs="Times New Roman"/>
                <w:sz w:val="24"/>
                <w:szCs w:val="24"/>
              </w:rPr>
              <w:t>Вычислен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 корней квадратного неравенства.</w:t>
            </w:r>
            <w:r w:rsidRPr="00D170EF">
              <w:rPr>
                <w:rFonts w:ascii="Times New Roman" w:hAnsi="Times New Roman" w:cs="Times New Roman"/>
                <w:sz w:val="24"/>
                <w:szCs w:val="24"/>
              </w:rPr>
              <w:t xml:space="preserve"> Решение квадратных неравенств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Pr="006131DD">
              <w:rPr>
                <w:rFonts w:ascii="Times New Roman" w:hAnsi="Times New Roman" w:cs="Times New Roman"/>
                <w:i/>
                <w:sz w:val="24"/>
                <w:szCs w:val="24"/>
                <w:u w:val="single"/>
              </w:rPr>
              <w:t>Запись решения квадратного неравенства.</w:t>
            </w:r>
          </w:p>
        </w:tc>
        <w:tc>
          <w:tcPr>
            <w:tcW w:w="1415" w:type="dxa"/>
          </w:tcPr>
          <w:p w14:paraId="743DCD2C" w14:textId="77777777" w:rsidR="00272F20" w:rsidRPr="00AD7F02" w:rsidRDefault="00272F2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14:paraId="01F5153D" w14:textId="77777777" w:rsidR="00272F20" w:rsidRPr="00AD7F02" w:rsidRDefault="00272F2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  <w:vMerge/>
          </w:tcPr>
          <w:p w14:paraId="323C6934" w14:textId="77777777" w:rsidR="00272F20" w:rsidRPr="00AD7F02" w:rsidRDefault="00272F2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272F20" w:rsidRPr="00AD7F02" w14:paraId="7AA575E4" w14:textId="77777777" w:rsidTr="001C419F">
        <w:tc>
          <w:tcPr>
            <w:tcW w:w="994" w:type="dxa"/>
          </w:tcPr>
          <w:p w14:paraId="60537D61" w14:textId="4BD0A361" w:rsidR="00272F20" w:rsidRPr="00AD7F02" w:rsidRDefault="009C19A8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9</w:t>
            </w:r>
          </w:p>
        </w:tc>
        <w:tc>
          <w:tcPr>
            <w:tcW w:w="7205" w:type="dxa"/>
          </w:tcPr>
          <w:p w14:paraId="7DFDDD4F" w14:textId="77777777" w:rsidR="00272F20" w:rsidRPr="006131DD" w:rsidRDefault="00272F20" w:rsidP="006131DD">
            <w:pPr>
              <w:rPr>
                <w:rFonts w:ascii="Times New Roman" w:hAnsi="Times New Roman" w:cs="Times New Roman"/>
                <w:sz w:val="24"/>
                <w:szCs w:val="24"/>
                <w:u w:val="single"/>
              </w:rPr>
            </w:pPr>
            <w:r w:rsidRPr="006131DD">
              <w:rPr>
                <w:rFonts w:ascii="Times New Roman" w:hAnsi="Times New Roman" w:cs="Times New Roman"/>
                <w:i/>
                <w:sz w:val="24"/>
                <w:szCs w:val="24"/>
                <w:u w:val="single"/>
              </w:rPr>
              <w:t>Решение квадратных неравенств: использование свойств и графика квадратичной функции, метод интервалов.</w:t>
            </w:r>
          </w:p>
        </w:tc>
        <w:tc>
          <w:tcPr>
            <w:tcW w:w="1415" w:type="dxa"/>
          </w:tcPr>
          <w:p w14:paraId="0F200F32" w14:textId="77777777" w:rsidR="00272F20" w:rsidRPr="00AD7F02" w:rsidRDefault="00272F2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14:paraId="5BF3AF6E" w14:textId="77777777" w:rsidR="00272F20" w:rsidRPr="00AD7F02" w:rsidRDefault="00272F2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  <w:vMerge/>
          </w:tcPr>
          <w:p w14:paraId="2E9DE6A1" w14:textId="77777777" w:rsidR="00272F20" w:rsidRPr="00AD7F02" w:rsidRDefault="00272F2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272F20" w:rsidRPr="00AD7F02" w14:paraId="2274F274" w14:textId="77777777" w:rsidTr="001C419F">
        <w:tc>
          <w:tcPr>
            <w:tcW w:w="994" w:type="dxa"/>
          </w:tcPr>
          <w:p w14:paraId="38A8B001" w14:textId="69A24135" w:rsidR="00272F20" w:rsidRPr="00AD7F02" w:rsidRDefault="009C19A8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0</w:t>
            </w:r>
          </w:p>
        </w:tc>
        <w:tc>
          <w:tcPr>
            <w:tcW w:w="7205" w:type="dxa"/>
          </w:tcPr>
          <w:p w14:paraId="3A74D9B9" w14:textId="77777777" w:rsidR="00272F20" w:rsidRPr="006131DD" w:rsidRDefault="00272F20" w:rsidP="00D170EF">
            <w:pPr>
              <w:rPr>
                <w:rFonts w:ascii="Times New Roman" w:hAnsi="Times New Roman" w:cs="Times New Roman"/>
                <w:i/>
                <w:sz w:val="24"/>
                <w:szCs w:val="24"/>
                <w:u w:val="single"/>
              </w:rPr>
            </w:pPr>
            <w:r w:rsidRPr="006131DD">
              <w:rPr>
                <w:rFonts w:ascii="Times New Roman" w:hAnsi="Times New Roman" w:cs="Times New Roman"/>
                <w:i/>
                <w:sz w:val="24"/>
                <w:szCs w:val="24"/>
                <w:u w:val="single"/>
              </w:rPr>
              <w:t>Решение целых и дробно-рациональных неравенств методом интервалов</w:t>
            </w:r>
          </w:p>
        </w:tc>
        <w:tc>
          <w:tcPr>
            <w:tcW w:w="1415" w:type="dxa"/>
          </w:tcPr>
          <w:p w14:paraId="2FD1735D" w14:textId="77777777" w:rsidR="00272F20" w:rsidRPr="00AD7F02" w:rsidRDefault="00272F2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14:paraId="11437282" w14:textId="77777777" w:rsidR="00272F20" w:rsidRPr="00AD7F02" w:rsidRDefault="00272F2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  <w:vMerge/>
          </w:tcPr>
          <w:p w14:paraId="638C8FC9" w14:textId="77777777" w:rsidR="00272F20" w:rsidRPr="00AD7F02" w:rsidRDefault="00272F2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272F20" w:rsidRPr="00AD7F02" w14:paraId="349B2E87" w14:textId="77777777" w:rsidTr="001C419F">
        <w:tc>
          <w:tcPr>
            <w:tcW w:w="994" w:type="dxa"/>
          </w:tcPr>
          <w:p w14:paraId="7B861D36" w14:textId="358DEBD1" w:rsidR="00272F20" w:rsidRPr="00AD7F02" w:rsidRDefault="009C19A8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41</w:t>
            </w:r>
          </w:p>
        </w:tc>
        <w:tc>
          <w:tcPr>
            <w:tcW w:w="7205" w:type="dxa"/>
          </w:tcPr>
          <w:p w14:paraId="631B8EFC" w14:textId="77777777" w:rsidR="00272F20" w:rsidRPr="00D170EF" w:rsidRDefault="00272F20" w:rsidP="00AD7F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170EF">
              <w:rPr>
                <w:rFonts w:ascii="Times New Roman" w:hAnsi="Times New Roman" w:cs="Times New Roman"/>
                <w:sz w:val="24"/>
                <w:szCs w:val="24"/>
              </w:rPr>
              <w:t>Решение систем, содержащих квадратные неравенства</w:t>
            </w:r>
          </w:p>
        </w:tc>
        <w:tc>
          <w:tcPr>
            <w:tcW w:w="1415" w:type="dxa"/>
          </w:tcPr>
          <w:p w14:paraId="334948D1" w14:textId="77777777" w:rsidR="00272F20" w:rsidRPr="00AD7F02" w:rsidRDefault="00272F2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14:paraId="1D7B49A7" w14:textId="77777777" w:rsidR="00272F20" w:rsidRPr="00AD7F02" w:rsidRDefault="00272F2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  <w:vMerge/>
          </w:tcPr>
          <w:p w14:paraId="1DC54956" w14:textId="77777777" w:rsidR="00272F20" w:rsidRPr="00AD7F02" w:rsidRDefault="00272F2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272F20" w:rsidRPr="00AD7F02" w14:paraId="129EE988" w14:textId="77777777" w:rsidTr="001C419F">
        <w:tc>
          <w:tcPr>
            <w:tcW w:w="994" w:type="dxa"/>
          </w:tcPr>
          <w:p w14:paraId="7495C732" w14:textId="2EA8CC1A" w:rsidR="00272F20" w:rsidRPr="00AD7F02" w:rsidRDefault="009C19A8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2</w:t>
            </w:r>
          </w:p>
        </w:tc>
        <w:tc>
          <w:tcPr>
            <w:tcW w:w="7205" w:type="dxa"/>
          </w:tcPr>
          <w:p w14:paraId="3107C266" w14:textId="77777777" w:rsidR="00272F20" w:rsidRPr="00D170EF" w:rsidRDefault="00272F20" w:rsidP="00AD7F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работа</w:t>
            </w:r>
            <w:r w:rsidRPr="00D170E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№ 2</w:t>
            </w:r>
            <w:r w:rsidRPr="00D170EF">
              <w:rPr>
                <w:rFonts w:ascii="Times New Roman" w:hAnsi="Times New Roman" w:cs="Times New Roman"/>
                <w:sz w:val="24"/>
                <w:szCs w:val="24"/>
              </w:rPr>
              <w:t xml:space="preserve"> «</w:t>
            </w:r>
            <w:r w:rsidRPr="00D170EF">
              <w:rPr>
                <w:rFonts w:ascii="Times New Roman" w:hAnsi="Times New Roman" w:cs="Times New Roman"/>
                <w:i/>
                <w:sz w:val="24"/>
                <w:szCs w:val="24"/>
              </w:rPr>
              <w:t>Квадратичная функция</w:t>
            </w:r>
            <w:r w:rsidRPr="00D170EF">
              <w:rPr>
                <w:rFonts w:ascii="Times New Roman" w:hAnsi="Times New Roman" w:cs="Times New Roman"/>
                <w:sz w:val="24"/>
                <w:szCs w:val="24"/>
              </w:rPr>
              <w:t>»</w:t>
            </w:r>
          </w:p>
        </w:tc>
        <w:tc>
          <w:tcPr>
            <w:tcW w:w="1415" w:type="dxa"/>
          </w:tcPr>
          <w:p w14:paraId="11B99900" w14:textId="77777777" w:rsidR="00272F20" w:rsidRPr="00AD7F02" w:rsidRDefault="00272F2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14:paraId="182F5597" w14:textId="77777777" w:rsidR="00272F20" w:rsidRPr="00AD7F02" w:rsidRDefault="00272F2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  <w:vMerge/>
          </w:tcPr>
          <w:p w14:paraId="6AF34B5C" w14:textId="77777777" w:rsidR="00272F20" w:rsidRPr="00AD7F02" w:rsidRDefault="00272F20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AD7F02" w:rsidRPr="00AD7F02" w14:paraId="294AC9E0" w14:textId="77777777" w:rsidTr="003C34EC">
        <w:tc>
          <w:tcPr>
            <w:tcW w:w="14786" w:type="dxa"/>
            <w:gridSpan w:val="5"/>
          </w:tcPr>
          <w:p w14:paraId="7571C977" w14:textId="7BFEFF6B" w:rsidR="00AD7F02" w:rsidRPr="00690901" w:rsidRDefault="00AD7F02" w:rsidP="00AD7F0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90901">
              <w:rPr>
                <w:rFonts w:ascii="Times New Roman" w:hAnsi="Times New Roman" w:cs="Times New Roman"/>
                <w:b/>
                <w:sz w:val="24"/>
                <w:szCs w:val="24"/>
              </w:rPr>
              <w:t>Глава 3.  Уравнения и системы</w:t>
            </w:r>
            <w:r w:rsidR="005D39B3" w:rsidRPr="0069090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</w:t>
            </w:r>
            <w:r w:rsidRPr="00690901">
              <w:rPr>
                <w:rFonts w:ascii="Times New Roman" w:hAnsi="Times New Roman" w:cs="Times New Roman"/>
                <w:b/>
                <w:sz w:val="24"/>
                <w:szCs w:val="24"/>
              </w:rPr>
              <w:t>уравнений (</w:t>
            </w:r>
            <w:r w:rsidR="00F74B2A" w:rsidRPr="00690901">
              <w:rPr>
                <w:rFonts w:ascii="Times New Roman" w:hAnsi="Times New Roman" w:cs="Times New Roman"/>
                <w:b/>
                <w:sz w:val="24"/>
                <w:szCs w:val="24"/>
              </w:rPr>
              <w:t>29</w:t>
            </w:r>
            <w:r w:rsidRPr="0069090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ч)</w:t>
            </w:r>
          </w:p>
        </w:tc>
      </w:tr>
      <w:tr w:rsidR="001262AB" w:rsidRPr="00AD7F02" w14:paraId="1150372D" w14:textId="77777777" w:rsidTr="001C419F">
        <w:tc>
          <w:tcPr>
            <w:tcW w:w="994" w:type="dxa"/>
          </w:tcPr>
          <w:p w14:paraId="352F62BA" w14:textId="7ED16B34" w:rsidR="001262AB" w:rsidRPr="00AD7F02" w:rsidRDefault="00840BBD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3</w:t>
            </w:r>
          </w:p>
        </w:tc>
        <w:tc>
          <w:tcPr>
            <w:tcW w:w="7205" w:type="dxa"/>
          </w:tcPr>
          <w:p w14:paraId="75EB56EE" w14:textId="65826E30" w:rsidR="001262AB" w:rsidRPr="006131DD" w:rsidRDefault="001262AB" w:rsidP="00AD7F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131DD">
              <w:rPr>
                <w:rFonts w:ascii="Times New Roman" w:hAnsi="Times New Roman" w:cs="Times New Roman"/>
                <w:sz w:val="24"/>
                <w:szCs w:val="24"/>
              </w:rPr>
              <w:t>Рациональные выражения. Область определения рационального выражения</w:t>
            </w:r>
            <w:r w:rsidR="009C19A8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="009C19A8" w:rsidRPr="006131DD">
              <w:rPr>
                <w:rFonts w:ascii="Times New Roman" w:hAnsi="Times New Roman" w:cs="Times New Roman"/>
                <w:sz w:val="24"/>
                <w:szCs w:val="24"/>
              </w:rPr>
              <w:t>Преобразование целых рациональных выражений в многочлен</w:t>
            </w:r>
          </w:p>
        </w:tc>
        <w:tc>
          <w:tcPr>
            <w:tcW w:w="1415" w:type="dxa"/>
          </w:tcPr>
          <w:p w14:paraId="6072CEBD" w14:textId="77777777" w:rsidR="001262AB" w:rsidRPr="00AD7F02" w:rsidRDefault="001262AB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 w:val="restart"/>
          </w:tcPr>
          <w:p w14:paraId="2F720041" w14:textId="77777777" w:rsidR="001262AB" w:rsidRPr="00AD7F02" w:rsidRDefault="001262AB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43807E0D" w14:textId="77777777" w:rsidR="001262AB" w:rsidRDefault="001262AB" w:rsidP="00916FF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3709AA8" w14:textId="77777777" w:rsidR="001262AB" w:rsidRPr="00916FFF" w:rsidRDefault="001262AB" w:rsidP="00916FF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аспознавать рациональные и иррациональные выражения, классифицировать рациональные выражения. Находить область определения рационального выражения: выполнять числовые и буквенные подстановки. Преобразовывать целые и дробные выражения: доказывать тождества. Давать графическую интерпретацию функциональных свойств выражений с одной переменной. Распознавать целые и дробные уравнения. Решать целые и дробные уравнения, применяя различные приемы.</w:t>
            </w:r>
          </w:p>
          <w:p w14:paraId="01E9E205" w14:textId="77777777" w:rsidR="001262AB" w:rsidRPr="00AD7F02" w:rsidRDefault="001262AB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04909C22" w14:textId="77777777" w:rsidR="001262AB" w:rsidRPr="00916FFF" w:rsidRDefault="001262AB" w:rsidP="00AD7F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троить графики уравнений с двумя переменными. Решать системы двух уравнений с двумя переменными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используя широкий набор приемов. Решать текстовые задачи алгебраическим способом, решать составленное уравнение (систему уравнений), интерпретировать результат. Использовать функционально-графическое представление для решения и исследования уравнений и систем.</w:t>
            </w:r>
          </w:p>
          <w:p w14:paraId="3AC26E50" w14:textId="77777777" w:rsidR="001262AB" w:rsidRPr="00916FFF" w:rsidRDefault="001262AB" w:rsidP="00AD7F0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062" w:type="dxa"/>
            <w:vMerge w:val="restart"/>
          </w:tcPr>
          <w:p w14:paraId="500ED91B" w14:textId="77777777" w:rsidR="001262AB" w:rsidRDefault="00F7594B" w:rsidP="00AD7F0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hyperlink r:id="rId54" w:history="1">
              <w:r w:rsidR="002F1A5C" w:rsidRPr="002F1A5C">
                <w:rPr>
                  <w:rStyle w:val="af2"/>
                  <w:rFonts w:ascii="Times New Roman" w:hAnsi="Times New Roman" w:cs="Times New Roman"/>
                  <w:sz w:val="24"/>
                  <w:szCs w:val="24"/>
                </w:rPr>
                <w:t>презентация</w:t>
              </w:r>
            </w:hyperlink>
          </w:p>
          <w:p w14:paraId="64ABBA7F" w14:textId="77777777" w:rsidR="002F1A5C" w:rsidRDefault="002F1A5C" w:rsidP="00AD7F0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B1E843D" w14:textId="77777777" w:rsidR="002F1A5C" w:rsidRDefault="002F1A5C" w:rsidP="00AD7F0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CC3D36E" w14:textId="77777777" w:rsidR="002F1A5C" w:rsidRDefault="002F1A5C" w:rsidP="00AD7F0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F92F071" w14:textId="77777777" w:rsidR="002F1A5C" w:rsidRDefault="002F1A5C" w:rsidP="00AD7F0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31ECB7D" w14:textId="77777777" w:rsidR="002F1A5C" w:rsidRDefault="002F1A5C" w:rsidP="00AD7F0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F7122E0" w14:textId="77777777" w:rsidR="002F1A5C" w:rsidRDefault="002F1A5C" w:rsidP="00AD7F0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253A226" w14:textId="77777777" w:rsidR="002F1A5C" w:rsidRDefault="002F1A5C" w:rsidP="00AD7F0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D805D2D" w14:textId="77777777" w:rsidR="002F1A5C" w:rsidRPr="002F1A5C" w:rsidRDefault="002F1A5C" w:rsidP="00AD7F02">
            <w:pPr>
              <w:jc w:val="center"/>
              <w:rPr>
                <w:rStyle w:val="af2"/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Учительский портал </w:t>
            </w:r>
            <w:r w:rsidR="00EA663C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>
              <w:rPr>
                <w:rFonts w:ascii="Times New Roman" w:hAnsi="Times New Roman" w:cs="Times New Roman"/>
                <w:sz w:val="24"/>
                <w:szCs w:val="24"/>
              </w:rPr>
              <w:instrText xml:space="preserve"> HYPERLINK "https://www.uchportal.ru/load/25" </w:instrText>
            </w:r>
            <w:r w:rsidR="00EA663C">
              <w:rPr>
                <w:rFonts w:ascii="Times New Roman" w:hAnsi="Times New Roman" w:cs="Times New Roman"/>
                <w:sz w:val="24"/>
                <w:szCs w:val="24"/>
              </w:rPr>
            </w:r>
            <w:r w:rsidR="00EA663C">
              <w:rPr>
                <w:rFonts w:ascii="Times New Roman" w:hAnsi="Times New Roman" w:cs="Times New Roman"/>
                <w:sz w:val="24"/>
                <w:szCs w:val="24"/>
              </w:rPr>
              <w:fldChar w:fldCharType="separate"/>
            </w:r>
            <w:r w:rsidRPr="002F1A5C">
              <w:rPr>
                <w:rStyle w:val="af2"/>
                <w:rFonts w:ascii="Times New Roman" w:hAnsi="Times New Roman" w:cs="Times New Roman"/>
                <w:sz w:val="24"/>
                <w:szCs w:val="24"/>
              </w:rPr>
              <w:t xml:space="preserve">презентации, </w:t>
            </w:r>
          </w:p>
          <w:p w14:paraId="70836B39" w14:textId="77777777" w:rsidR="002F1A5C" w:rsidRDefault="002F1A5C" w:rsidP="00AD7F0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F1A5C">
              <w:rPr>
                <w:rStyle w:val="af2"/>
                <w:rFonts w:ascii="Times New Roman" w:hAnsi="Times New Roman" w:cs="Times New Roman"/>
                <w:sz w:val="24"/>
                <w:szCs w:val="24"/>
              </w:rPr>
              <w:t>мультимедийные тесты</w:t>
            </w:r>
            <w:r w:rsidR="00EA663C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</w:p>
          <w:p w14:paraId="7CB56EDA" w14:textId="77777777" w:rsidR="002F1A5C" w:rsidRDefault="002F1A5C" w:rsidP="00AD7F0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76A98DB" w14:textId="77777777" w:rsidR="002F1A5C" w:rsidRDefault="002F1A5C" w:rsidP="00AD7F0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F76E68C" w14:textId="77777777" w:rsidR="002F1A5C" w:rsidRDefault="002F1A5C" w:rsidP="00AD7F0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F774C4B" w14:textId="77777777" w:rsidR="002F1A5C" w:rsidRDefault="002F1A5C" w:rsidP="00AD7F0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EB6C55F" w14:textId="77777777" w:rsidR="002F1A5C" w:rsidRDefault="002F1A5C" w:rsidP="00AD7F0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4BE852E" w14:textId="77777777" w:rsidR="002F1A5C" w:rsidRDefault="002F1A5C" w:rsidP="00AD7F0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C083456" w14:textId="77777777" w:rsidR="002F1A5C" w:rsidRDefault="002F1A5C" w:rsidP="00AD7F0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1CCC665" w14:textId="77777777" w:rsidR="00730722" w:rsidRDefault="00F7594B" w:rsidP="0073072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hyperlink r:id="rId55" w:history="1">
              <w:r w:rsidR="00730722" w:rsidRPr="00CB7E45">
                <w:rPr>
                  <w:rStyle w:val="af2"/>
                  <w:rFonts w:ascii="Times New Roman" w:hAnsi="Times New Roman" w:cs="Times New Roman"/>
                  <w:sz w:val="24"/>
                  <w:szCs w:val="24"/>
                </w:rPr>
                <w:t>интерактивные разработки уроков</w:t>
              </w:r>
            </w:hyperlink>
          </w:p>
          <w:p w14:paraId="07E3F3FA" w14:textId="77777777" w:rsidR="00730722" w:rsidRDefault="00730722" w:rsidP="0073072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F1364C8" w14:textId="77777777" w:rsidR="002F1A5C" w:rsidRDefault="002F1A5C" w:rsidP="00AD7F0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60E37E1" w14:textId="77777777" w:rsidR="002F1A5C" w:rsidRDefault="002F1A5C" w:rsidP="00AD7F0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A8289CE" w14:textId="77777777" w:rsidR="002F1A5C" w:rsidRDefault="002F1A5C" w:rsidP="00AD7F0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CED8039" w14:textId="77777777" w:rsidR="002F1A5C" w:rsidRDefault="002F1A5C" w:rsidP="00AD7F0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E5CE320" w14:textId="77777777" w:rsidR="002F1A5C" w:rsidRDefault="002F1A5C" w:rsidP="00AD7F0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C8202FC" w14:textId="77777777" w:rsidR="002F1A5C" w:rsidRDefault="002F1A5C" w:rsidP="00AD7F0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2B97EDF" w14:textId="77777777" w:rsidR="002F1A5C" w:rsidRDefault="002F1A5C" w:rsidP="00AD7F0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1451EA2" w14:textId="77777777" w:rsidR="002F1A5C" w:rsidRPr="00D8419E" w:rsidRDefault="00EA663C" w:rsidP="00AD7F02">
            <w:pPr>
              <w:jc w:val="center"/>
              <w:rPr>
                <w:rStyle w:val="af2"/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fldChar w:fldCharType="begin"/>
            </w:r>
            <w:r w:rsidR="00D8419E">
              <w:rPr>
                <w:rFonts w:ascii="Times New Roman" w:hAnsi="Times New Roman" w:cs="Times New Roman"/>
                <w:sz w:val="24"/>
                <w:szCs w:val="24"/>
              </w:rPr>
              <w:instrText xml:space="preserve"> HYPERLINK "https://videouroki.net/video/64-zadachi-na-dvizhieniie.html" </w:instrText>
            </w:r>
            <w:r>
              <w:rPr>
                <w:rFonts w:ascii="Times New Roman" w:hAnsi="Times New Roman" w:cs="Times New Roman"/>
                <w:sz w:val="24"/>
                <w:szCs w:val="24"/>
              </w:rPr>
            </w:r>
            <w:r>
              <w:rPr>
                <w:rFonts w:ascii="Times New Roman" w:hAnsi="Times New Roman" w:cs="Times New Roman"/>
                <w:sz w:val="24"/>
                <w:szCs w:val="24"/>
              </w:rPr>
              <w:fldChar w:fldCharType="separate"/>
            </w:r>
            <w:r w:rsidR="002F1A5C" w:rsidRPr="00D8419E">
              <w:rPr>
                <w:rStyle w:val="af2"/>
                <w:rFonts w:ascii="Times New Roman" w:hAnsi="Times New Roman" w:cs="Times New Roman"/>
                <w:sz w:val="24"/>
                <w:szCs w:val="24"/>
              </w:rPr>
              <w:t>Задачи на движение</w:t>
            </w:r>
          </w:p>
          <w:p w14:paraId="43B4FCBA" w14:textId="77777777" w:rsidR="002F1A5C" w:rsidRPr="002F1A5C" w:rsidRDefault="002F1A5C" w:rsidP="00AD7F0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419E">
              <w:rPr>
                <w:rStyle w:val="af2"/>
                <w:rFonts w:ascii="Times New Roman" w:hAnsi="Times New Roman" w:cs="Times New Roman"/>
                <w:sz w:val="24"/>
                <w:szCs w:val="24"/>
              </w:rPr>
              <w:t>видеоуроки</w:t>
            </w:r>
            <w:r w:rsidR="00EA663C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</w:p>
        </w:tc>
      </w:tr>
      <w:tr w:rsidR="001262AB" w:rsidRPr="00AD7F02" w14:paraId="049C2ADC" w14:textId="77777777" w:rsidTr="001C419F">
        <w:tc>
          <w:tcPr>
            <w:tcW w:w="994" w:type="dxa"/>
          </w:tcPr>
          <w:p w14:paraId="5ACEEEB4" w14:textId="11558002" w:rsidR="001262AB" w:rsidRPr="00AD7F02" w:rsidRDefault="00840BBD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4</w:t>
            </w:r>
          </w:p>
        </w:tc>
        <w:tc>
          <w:tcPr>
            <w:tcW w:w="7205" w:type="dxa"/>
          </w:tcPr>
          <w:p w14:paraId="4FA855D1" w14:textId="77777777" w:rsidR="001262AB" w:rsidRPr="004A58FF" w:rsidRDefault="001262AB" w:rsidP="004A58FF">
            <w:pPr>
              <w:rPr>
                <w:rFonts w:ascii="Times New Roman" w:hAnsi="Times New Roman" w:cs="Times New Roman"/>
                <w:sz w:val="24"/>
                <w:szCs w:val="24"/>
                <w:u w:val="single"/>
              </w:rPr>
            </w:pPr>
            <w:r w:rsidRPr="006131DD">
              <w:rPr>
                <w:rFonts w:ascii="Times New Roman" w:hAnsi="Times New Roman" w:cs="Times New Roman"/>
                <w:sz w:val="24"/>
                <w:szCs w:val="24"/>
              </w:rPr>
              <w:t>Преобразования дробных рациональных выражений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Pr="004A58FF">
              <w:rPr>
                <w:rFonts w:ascii="Times New Roman" w:hAnsi="Times New Roman" w:cs="Times New Roman"/>
                <w:i/>
                <w:sz w:val="24"/>
                <w:szCs w:val="24"/>
                <w:u w:val="single"/>
              </w:rPr>
              <w:t>Преобразование выражений, содержащих знак модуля.</w:t>
            </w:r>
          </w:p>
        </w:tc>
        <w:tc>
          <w:tcPr>
            <w:tcW w:w="1415" w:type="dxa"/>
          </w:tcPr>
          <w:p w14:paraId="07F11862" w14:textId="77777777" w:rsidR="001262AB" w:rsidRPr="00AD7F02" w:rsidRDefault="001262AB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14:paraId="474118D4" w14:textId="77777777" w:rsidR="001262AB" w:rsidRPr="00AD7F02" w:rsidRDefault="001262AB" w:rsidP="00AD7F02">
            <w:pPr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  <w:vMerge/>
          </w:tcPr>
          <w:p w14:paraId="276263D2" w14:textId="77777777" w:rsidR="001262AB" w:rsidRPr="00AD7F02" w:rsidRDefault="001262AB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1262AB" w:rsidRPr="00AD7F02" w14:paraId="2B330E46" w14:textId="77777777" w:rsidTr="001C419F">
        <w:tc>
          <w:tcPr>
            <w:tcW w:w="994" w:type="dxa"/>
          </w:tcPr>
          <w:p w14:paraId="7624FCE8" w14:textId="3DEADA60" w:rsidR="001262AB" w:rsidRPr="00AD7F02" w:rsidRDefault="00840BBD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5</w:t>
            </w:r>
          </w:p>
        </w:tc>
        <w:tc>
          <w:tcPr>
            <w:tcW w:w="7205" w:type="dxa"/>
          </w:tcPr>
          <w:p w14:paraId="040738F6" w14:textId="2754ED62" w:rsidR="001262AB" w:rsidRPr="004A58FF" w:rsidRDefault="001262AB" w:rsidP="002525D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A58FF">
              <w:rPr>
                <w:rFonts w:ascii="Times New Roman" w:hAnsi="Times New Roman" w:cs="Times New Roman"/>
                <w:sz w:val="24"/>
                <w:szCs w:val="24"/>
              </w:rPr>
              <w:t xml:space="preserve">Тождества.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ождественные преобразования.</w:t>
            </w:r>
            <w:r w:rsidR="00840BBD">
              <w:rPr>
                <w:rFonts w:ascii="Times New Roman" w:hAnsi="Times New Roman" w:cs="Times New Roman"/>
                <w:sz w:val="24"/>
                <w:szCs w:val="24"/>
              </w:rPr>
              <w:t xml:space="preserve"> Доказательство тождеств</w:t>
            </w:r>
          </w:p>
        </w:tc>
        <w:tc>
          <w:tcPr>
            <w:tcW w:w="1415" w:type="dxa"/>
          </w:tcPr>
          <w:p w14:paraId="2420DF67" w14:textId="77777777" w:rsidR="001262AB" w:rsidRPr="00AD7F02" w:rsidRDefault="001262AB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14:paraId="1C274870" w14:textId="77777777" w:rsidR="001262AB" w:rsidRPr="00AD7F02" w:rsidRDefault="001262AB" w:rsidP="00AD7F02">
            <w:pPr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  <w:vMerge/>
          </w:tcPr>
          <w:p w14:paraId="2A12B83F" w14:textId="77777777" w:rsidR="001262AB" w:rsidRPr="00AD7F02" w:rsidRDefault="001262AB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1262AB" w:rsidRPr="00AD7F02" w14:paraId="40D143F7" w14:textId="77777777" w:rsidTr="001C419F">
        <w:tc>
          <w:tcPr>
            <w:tcW w:w="994" w:type="dxa"/>
          </w:tcPr>
          <w:p w14:paraId="39B4BEC0" w14:textId="3BFE9BB5" w:rsidR="001262AB" w:rsidRPr="00AD7F02" w:rsidRDefault="00840BBD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6</w:t>
            </w:r>
          </w:p>
        </w:tc>
        <w:tc>
          <w:tcPr>
            <w:tcW w:w="7205" w:type="dxa"/>
          </w:tcPr>
          <w:p w14:paraId="6606A42A" w14:textId="77777777" w:rsidR="001262AB" w:rsidRPr="004A58FF" w:rsidRDefault="001262AB" w:rsidP="00110B6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131DD">
              <w:rPr>
                <w:rFonts w:ascii="Times New Roman" w:hAnsi="Times New Roman" w:cs="Times New Roman"/>
                <w:sz w:val="24"/>
                <w:szCs w:val="24"/>
              </w:rPr>
              <w:t xml:space="preserve">Рациональные уравнения. </w:t>
            </w:r>
            <w:r w:rsidRPr="003B41B2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Решение простейших дробно-линейных уравнений</w:t>
            </w:r>
          </w:p>
        </w:tc>
        <w:tc>
          <w:tcPr>
            <w:tcW w:w="1415" w:type="dxa"/>
          </w:tcPr>
          <w:p w14:paraId="27D4C5FC" w14:textId="77777777" w:rsidR="001262AB" w:rsidRPr="00AD7F02" w:rsidRDefault="001262AB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14:paraId="28BC2F83" w14:textId="77777777" w:rsidR="001262AB" w:rsidRPr="00AD7F02" w:rsidRDefault="001262AB" w:rsidP="00AD7F02">
            <w:pPr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  <w:vMerge/>
          </w:tcPr>
          <w:p w14:paraId="56777BB2" w14:textId="77777777" w:rsidR="001262AB" w:rsidRPr="00AD7F02" w:rsidRDefault="001262AB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1262AB" w:rsidRPr="00AD7F02" w14:paraId="5E63EFA7" w14:textId="77777777" w:rsidTr="001C419F">
        <w:tc>
          <w:tcPr>
            <w:tcW w:w="994" w:type="dxa"/>
          </w:tcPr>
          <w:p w14:paraId="37292E93" w14:textId="5FA61365" w:rsidR="001262AB" w:rsidRPr="00AD7F02" w:rsidRDefault="00840BBD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7</w:t>
            </w:r>
          </w:p>
        </w:tc>
        <w:tc>
          <w:tcPr>
            <w:tcW w:w="7205" w:type="dxa"/>
          </w:tcPr>
          <w:p w14:paraId="41ECA10F" w14:textId="77777777" w:rsidR="001262AB" w:rsidRPr="006131DD" w:rsidRDefault="001262AB" w:rsidP="003B41B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B41B2">
              <w:rPr>
                <w:rFonts w:ascii="Times New Roman" w:hAnsi="Times New Roman" w:cs="Times New Roman"/>
                <w:sz w:val="24"/>
                <w:szCs w:val="24"/>
              </w:rPr>
              <w:t xml:space="preserve">Примеры решения уравнений высших степеней: метод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разложения на множители</w:t>
            </w:r>
          </w:p>
        </w:tc>
        <w:tc>
          <w:tcPr>
            <w:tcW w:w="1415" w:type="dxa"/>
          </w:tcPr>
          <w:p w14:paraId="2DEB8641" w14:textId="77777777" w:rsidR="001262AB" w:rsidRPr="00AD7F02" w:rsidRDefault="001262AB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14:paraId="3F8A423B" w14:textId="77777777" w:rsidR="001262AB" w:rsidRPr="00AD7F02" w:rsidRDefault="001262AB" w:rsidP="00AD7F02">
            <w:pPr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  <w:vMerge/>
          </w:tcPr>
          <w:p w14:paraId="361BAA60" w14:textId="77777777" w:rsidR="001262AB" w:rsidRPr="00AD7F02" w:rsidRDefault="001262AB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1262AB" w:rsidRPr="00AD7F02" w14:paraId="2853B913" w14:textId="77777777" w:rsidTr="001C419F">
        <w:tc>
          <w:tcPr>
            <w:tcW w:w="994" w:type="dxa"/>
          </w:tcPr>
          <w:p w14:paraId="3AEDBE26" w14:textId="6617618F" w:rsidR="001262AB" w:rsidRPr="00AD7F02" w:rsidRDefault="00840BBD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8</w:t>
            </w:r>
          </w:p>
        </w:tc>
        <w:tc>
          <w:tcPr>
            <w:tcW w:w="7205" w:type="dxa"/>
          </w:tcPr>
          <w:p w14:paraId="4DA48189" w14:textId="77777777" w:rsidR="001262AB" w:rsidRPr="003B41B2" w:rsidRDefault="001262AB" w:rsidP="003B41B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B41B2">
              <w:rPr>
                <w:rFonts w:ascii="Times New Roman" w:hAnsi="Times New Roman" w:cs="Times New Roman"/>
                <w:sz w:val="24"/>
                <w:szCs w:val="24"/>
              </w:rPr>
              <w:t>Примеры решения уравнений высших степеней: метод введения новой переменной</w:t>
            </w:r>
          </w:p>
        </w:tc>
        <w:tc>
          <w:tcPr>
            <w:tcW w:w="1415" w:type="dxa"/>
          </w:tcPr>
          <w:p w14:paraId="3B0A346B" w14:textId="77777777" w:rsidR="001262AB" w:rsidRPr="00AD7F02" w:rsidRDefault="001262AB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14:paraId="1189C9EF" w14:textId="77777777" w:rsidR="001262AB" w:rsidRPr="00AD7F02" w:rsidRDefault="001262AB" w:rsidP="00AD7F02">
            <w:pPr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  <w:vMerge/>
          </w:tcPr>
          <w:p w14:paraId="6E14A03A" w14:textId="77777777" w:rsidR="001262AB" w:rsidRPr="00AD7F02" w:rsidRDefault="001262AB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1262AB" w:rsidRPr="00AD7F02" w14:paraId="6C3AE631" w14:textId="77777777" w:rsidTr="001C419F">
        <w:tc>
          <w:tcPr>
            <w:tcW w:w="994" w:type="dxa"/>
          </w:tcPr>
          <w:p w14:paraId="2EEFC5E0" w14:textId="39D1D4BC" w:rsidR="001262AB" w:rsidRPr="00AD7F02" w:rsidRDefault="00840BBD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9</w:t>
            </w:r>
          </w:p>
        </w:tc>
        <w:tc>
          <w:tcPr>
            <w:tcW w:w="7205" w:type="dxa"/>
          </w:tcPr>
          <w:p w14:paraId="3F86F027" w14:textId="77777777" w:rsidR="001262AB" w:rsidRPr="003B41B2" w:rsidRDefault="001262AB" w:rsidP="00AD7F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B41B2">
              <w:rPr>
                <w:rFonts w:ascii="Times New Roman" w:hAnsi="Times New Roman" w:cs="Times New Roman"/>
                <w:i/>
                <w:sz w:val="24"/>
                <w:szCs w:val="24"/>
                <w:u w:val="single"/>
              </w:rPr>
              <w:t xml:space="preserve">Простейшие иррациональные уравнения вида </w:t>
            </w:r>
            <w:r w:rsidRPr="003B41B2">
              <w:rPr>
                <w:rFonts w:ascii="Times New Roman" w:hAnsi="Times New Roman" w:cs="Times New Roman"/>
                <w:position w:val="-16"/>
                <w:sz w:val="24"/>
                <w:szCs w:val="24"/>
                <w:u w:val="single"/>
              </w:rPr>
              <w:object w:dxaOrig="1120" w:dyaOrig="460" w14:anchorId="44865E51">
                <v:shape id="_x0000_i1048" type="#_x0000_t75" style="width:58.8pt;height:22.2pt" o:ole="">
                  <v:imagedata r:id="rId8" o:title=""/>
                </v:shape>
                <o:OLEObject Type="Embed" ProgID="Equation.DSMT4" ShapeID="_x0000_i1048" DrawAspect="Content" ObjectID="_1758655174" r:id="rId56"/>
              </w:object>
            </w:r>
            <w:r w:rsidRPr="003B41B2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, </w:t>
            </w:r>
            <w:r w:rsidRPr="003B41B2">
              <w:rPr>
                <w:rFonts w:ascii="Times New Roman" w:hAnsi="Times New Roman" w:cs="Times New Roman"/>
                <w:position w:val="-16"/>
                <w:sz w:val="24"/>
                <w:szCs w:val="24"/>
                <w:u w:val="single"/>
              </w:rPr>
              <w:object w:dxaOrig="1680" w:dyaOrig="460" w14:anchorId="71DD18EC">
                <v:shape id="_x0000_i1049" type="#_x0000_t75" style="width:86.4pt;height:22.2pt" o:ole="">
                  <v:imagedata r:id="rId10" o:title=""/>
                </v:shape>
                <o:OLEObject Type="Embed" ProgID="Equation.DSMT4" ShapeID="_x0000_i1049" DrawAspect="Content" ObjectID="_1758655175" r:id="rId57"/>
              </w:object>
            </w:r>
          </w:p>
        </w:tc>
        <w:tc>
          <w:tcPr>
            <w:tcW w:w="1415" w:type="dxa"/>
          </w:tcPr>
          <w:p w14:paraId="36B7D07A" w14:textId="77777777" w:rsidR="001262AB" w:rsidRPr="00AD7F02" w:rsidRDefault="001262AB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14:paraId="44C596A9" w14:textId="77777777" w:rsidR="001262AB" w:rsidRPr="00AD7F02" w:rsidRDefault="001262AB" w:rsidP="00AD7F02">
            <w:pPr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  <w:vMerge/>
          </w:tcPr>
          <w:p w14:paraId="6B31B007" w14:textId="77777777" w:rsidR="001262AB" w:rsidRPr="00AD7F02" w:rsidRDefault="001262AB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1262AB" w:rsidRPr="00AD7F02" w14:paraId="0FEB21CE" w14:textId="77777777" w:rsidTr="001C419F">
        <w:tc>
          <w:tcPr>
            <w:tcW w:w="994" w:type="dxa"/>
          </w:tcPr>
          <w:p w14:paraId="2A9DC423" w14:textId="419A059A" w:rsidR="001262AB" w:rsidRPr="00AD7F02" w:rsidRDefault="00840BBD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0</w:t>
            </w:r>
          </w:p>
        </w:tc>
        <w:tc>
          <w:tcPr>
            <w:tcW w:w="7205" w:type="dxa"/>
          </w:tcPr>
          <w:p w14:paraId="017A4092" w14:textId="77777777" w:rsidR="001262AB" w:rsidRPr="004A58FF" w:rsidRDefault="001262AB" w:rsidP="004A58FF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131DD">
              <w:rPr>
                <w:rFonts w:ascii="Times New Roman" w:hAnsi="Times New Roman" w:cs="Times New Roman"/>
                <w:sz w:val="24"/>
                <w:szCs w:val="24"/>
              </w:rPr>
              <w:t xml:space="preserve">Определение дробного уравнения. </w:t>
            </w:r>
            <w:r w:rsidRPr="004A58FF">
              <w:rPr>
                <w:rFonts w:ascii="Times New Roman" w:hAnsi="Times New Roman" w:cs="Times New Roman"/>
                <w:i/>
                <w:sz w:val="24"/>
                <w:szCs w:val="24"/>
                <w:u w:val="single"/>
              </w:rPr>
              <w:t>Область определения уравнения (область допустимых значений переменной).</w:t>
            </w:r>
          </w:p>
        </w:tc>
        <w:tc>
          <w:tcPr>
            <w:tcW w:w="1415" w:type="dxa"/>
          </w:tcPr>
          <w:p w14:paraId="4A0BC9F3" w14:textId="77777777" w:rsidR="001262AB" w:rsidRPr="00AD7F02" w:rsidRDefault="001262AB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14:paraId="414F4FDC" w14:textId="77777777" w:rsidR="001262AB" w:rsidRPr="00AD7F02" w:rsidRDefault="001262AB" w:rsidP="00AD7F02">
            <w:pPr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  <w:vMerge/>
          </w:tcPr>
          <w:p w14:paraId="1AB79566" w14:textId="77777777" w:rsidR="001262AB" w:rsidRPr="00AD7F02" w:rsidRDefault="001262AB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1262AB" w:rsidRPr="00AD7F02" w14:paraId="610E3354" w14:textId="77777777" w:rsidTr="001C419F">
        <w:tc>
          <w:tcPr>
            <w:tcW w:w="994" w:type="dxa"/>
          </w:tcPr>
          <w:p w14:paraId="4A7C94B5" w14:textId="4AA2C5E3" w:rsidR="001262AB" w:rsidRPr="00AD7F02" w:rsidRDefault="00840BBD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1</w:t>
            </w:r>
          </w:p>
        </w:tc>
        <w:tc>
          <w:tcPr>
            <w:tcW w:w="7205" w:type="dxa"/>
          </w:tcPr>
          <w:p w14:paraId="2861B86D" w14:textId="77777777" w:rsidR="001262AB" w:rsidRPr="003B41B2" w:rsidRDefault="001262AB" w:rsidP="00AD7F02">
            <w:pPr>
              <w:rPr>
                <w:rFonts w:ascii="Times New Roman" w:hAnsi="Times New Roman" w:cs="Times New Roman"/>
                <w:sz w:val="24"/>
                <w:szCs w:val="24"/>
                <w:u w:val="single"/>
              </w:rPr>
            </w:pPr>
            <w:r w:rsidRPr="003B41B2">
              <w:rPr>
                <w:rFonts w:ascii="Times New Roman" w:hAnsi="Times New Roman" w:cs="Times New Roman"/>
                <w:i/>
                <w:sz w:val="24"/>
                <w:szCs w:val="24"/>
                <w:u w:val="single"/>
              </w:rPr>
              <w:t>Решение дробно-рациональных уравнений.</w:t>
            </w:r>
          </w:p>
        </w:tc>
        <w:tc>
          <w:tcPr>
            <w:tcW w:w="1415" w:type="dxa"/>
          </w:tcPr>
          <w:p w14:paraId="47ECEAD0" w14:textId="77777777" w:rsidR="001262AB" w:rsidRPr="00AD7F02" w:rsidRDefault="001262AB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14:paraId="66F916C3" w14:textId="77777777" w:rsidR="001262AB" w:rsidRPr="00AD7F02" w:rsidRDefault="001262AB" w:rsidP="00AD7F02">
            <w:pPr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  <w:vMerge/>
          </w:tcPr>
          <w:p w14:paraId="7CEB1193" w14:textId="77777777" w:rsidR="001262AB" w:rsidRPr="00AD7F02" w:rsidRDefault="001262AB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1262AB" w:rsidRPr="00AD7F02" w14:paraId="62C5E8DD" w14:textId="77777777" w:rsidTr="001C419F">
        <w:tc>
          <w:tcPr>
            <w:tcW w:w="994" w:type="dxa"/>
          </w:tcPr>
          <w:p w14:paraId="78D41253" w14:textId="43E02314" w:rsidR="001262AB" w:rsidRPr="00AD7F02" w:rsidRDefault="00840BBD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2</w:t>
            </w:r>
          </w:p>
        </w:tc>
        <w:tc>
          <w:tcPr>
            <w:tcW w:w="7205" w:type="dxa"/>
          </w:tcPr>
          <w:p w14:paraId="7AD0012B" w14:textId="77777777" w:rsidR="001262AB" w:rsidRPr="003B41B2" w:rsidRDefault="001262AB" w:rsidP="00120968">
            <w:pPr>
              <w:rPr>
                <w:rFonts w:ascii="Times New Roman" w:hAnsi="Times New Roman" w:cs="Times New Roman"/>
                <w:i/>
                <w:sz w:val="24"/>
                <w:szCs w:val="24"/>
                <w:u w:val="single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  <w:u w:val="single"/>
              </w:rPr>
              <w:t xml:space="preserve">Методы </w:t>
            </w:r>
            <w:r w:rsidRPr="003B41B2">
              <w:rPr>
                <w:rFonts w:ascii="Times New Roman" w:hAnsi="Times New Roman" w:cs="Times New Roman"/>
                <w:i/>
                <w:sz w:val="24"/>
                <w:szCs w:val="24"/>
                <w:u w:val="single"/>
              </w:rPr>
              <w:t>решения уравнений: методы равносильных преобразований, метод замены переменной, графический метод.</w:t>
            </w:r>
          </w:p>
        </w:tc>
        <w:tc>
          <w:tcPr>
            <w:tcW w:w="1415" w:type="dxa"/>
          </w:tcPr>
          <w:p w14:paraId="18C9DB1D" w14:textId="77777777" w:rsidR="001262AB" w:rsidRPr="00AD7F02" w:rsidRDefault="001262AB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14:paraId="12E7B131" w14:textId="77777777" w:rsidR="001262AB" w:rsidRPr="00AD7F02" w:rsidRDefault="001262AB" w:rsidP="00AD7F02">
            <w:pPr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  <w:vMerge/>
          </w:tcPr>
          <w:p w14:paraId="5D856D7B" w14:textId="77777777" w:rsidR="001262AB" w:rsidRPr="00AD7F02" w:rsidRDefault="001262AB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1262AB" w:rsidRPr="00AD7F02" w14:paraId="28F27D78" w14:textId="77777777" w:rsidTr="001C419F">
        <w:tc>
          <w:tcPr>
            <w:tcW w:w="994" w:type="dxa"/>
          </w:tcPr>
          <w:p w14:paraId="5D8356AD" w14:textId="72A81FDF" w:rsidR="001262AB" w:rsidRPr="00AD7F02" w:rsidRDefault="00840BBD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3</w:t>
            </w:r>
          </w:p>
        </w:tc>
        <w:tc>
          <w:tcPr>
            <w:tcW w:w="7205" w:type="dxa"/>
          </w:tcPr>
          <w:p w14:paraId="12A1165F" w14:textId="77777777" w:rsidR="001262AB" w:rsidRPr="003B41B2" w:rsidRDefault="001262AB" w:rsidP="00AD7F02">
            <w:pPr>
              <w:rPr>
                <w:rFonts w:ascii="Times New Roman" w:hAnsi="Times New Roman" w:cs="Times New Roman"/>
                <w:sz w:val="24"/>
                <w:szCs w:val="24"/>
                <w:u w:val="single"/>
              </w:rPr>
            </w:pPr>
            <w:r w:rsidRPr="00685AF5">
              <w:rPr>
                <w:rFonts w:ascii="Times New Roman" w:hAnsi="Times New Roman"/>
                <w:i/>
                <w:sz w:val="24"/>
                <w:szCs w:val="24"/>
                <w:u w:val="single"/>
              </w:rPr>
              <w:t>Появление метода координат, позволяющего переводить геометрические объекты на язык алгебры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 xml:space="preserve">. </w:t>
            </w:r>
            <w:r w:rsidRPr="003B41B2">
              <w:rPr>
                <w:rFonts w:ascii="Times New Roman" w:hAnsi="Times New Roman" w:cs="Times New Roman"/>
                <w:i/>
                <w:sz w:val="24"/>
                <w:szCs w:val="24"/>
                <w:u w:val="single"/>
              </w:rPr>
              <w:t>Использование свойств функций при решении уравнений.</w:t>
            </w:r>
          </w:p>
        </w:tc>
        <w:tc>
          <w:tcPr>
            <w:tcW w:w="1415" w:type="dxa"/>
          </w:tcPr>
          <w:p w14:paraId="48E40717" w14:textId="77777777" w:rsidR="001262AB" w:rsidRPr="00AD7F02" w:rsidRDefault="001262AB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14:paraId="6EF0C941" w14:textId="77777777" w:rsidR="001262AB" w:rsidRPr="00AD7F02" w:rsidRDefault="001262AB" w:rsidP="00AD7F02">
            <w:pPr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  <w:vMerge/>
          </w:tcPr>
          <w:p w14:paraId="2665C2E4" w14:textId="77777777" w:rsidR="001262AB" w:rsidRPr="00AD7F02" w:rsidRDefault="001262AB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1262AB" w:rsidRPr="00AD7F02" w14:paraId="058A0E92" w14:textId="77777777" w:rsidTr="001C419F">
        <w:tc>
          <w:tcPr>
            <w:tcW w:w="994" w:type="dxa"/>
          </w:tcPr>
          <w:p w14:paraId="79C439DC" w14:textId="35AE65DE" w:rsidR="001262AB" w:rsidRPr="00AD7F02" w:rsidRDefault="00840BBD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4</w:t>
            </w:r>
          </w:p>
        </w:tc>
        <w:tc>
          <w:tcPr>
            <w:tcW w:w="7205" w:type="dxa"/>
          </w:tcPr>
          <w:p w14:paraId="77ECA1E2" w14:textId="77777777" w:rsidR="001262AB" w:rsidRPr="003B41B2" w:rsidRDefault="001262AB" w:rsidP="00AD7F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авнение с параметром. Решение уравнений с параметрами.</w:t>
            </w:r>
          </w:p>
        </w:tc>
        <w:tc>
          <w:tcPr>
            <w:tcW w:w="1415" w:type="dxa"/>
          </w:tcPr>
          <w:p w14:paraId="4C0B49C5" w14:textId="77777777" w:rsidR="001262AB" w:rsidRPr="00AD7F02" w:rsidRDefault="001262AB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14:paraId="6819EF58" w14:textId="77777777" w:rsidR="001262AB" w:rsidRPr="00AD7F02" w:rsidRDefault="001262AB" w:rsidP="00AD7F02">
            <w:pPr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  <w:vMerge/>
          </w:tcPr>
          <w:p w14:paraId="45FFE892" w14:textId="77777777" w:rsidR="001262AB" w:rsidRPr="00AD7F02" w:rsidRDefault="001262AB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1262AB" w:rsidRPr="00AD7F02" w14:paraId="242E3851" w14:textId="77777777" w:rsidTr="001C419F">
        <w:tc>
          <w:tcPr>
            <w:tcW w:w="994" w:type="dxa"/>
          </w:tcPr>
          <w:p w14:paraId="1C5DAF3D" w14:textId="4CDECAAC" w:rsidR="001262AB" w:rsidRPr="00AD7F02" w:rsidRDefault="00840BBD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5</w:t>
            </w:r>
          </w:p>
        </w:tc>
        <w:tc>
          <w:tcPr>
            <w:tcW w:w="7205" w:type="dxa"/>
          </w:tcPr>
          <w:p w14:paraId="5118737A" w14:textId="77777777" w:rsidR="001262AB" w:rsidRPr="003B41B2" w:rsidRDefault="001262AB" w:rsidP="003B41B2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  <w:u w:val="single"/>
              </w:rPr>
            </w:pPr>
            <w:r w:rsidRPr="003B41B2">
              <w:rPr>
                <w:rFonts w:ascii="Times New Roman" w:hAnsi="Times New Roman" w:cs="Times New Roman"/>
                <w:i/>
                <w:sz w:val="24"/>
                <w:szCs w:val="24"/>
                <w:u w:val="single"/>
              </w:rPr>
              <w:t>Уравнения вида</w:t>
            </w:r>
            <w:r w:rsidRPr="003B41B2">
              <w:rPr>
                <w:rFonts w:ascii="Times New Roman" w:hAnsi="Times New Roman" w:cs="Times New Roman"/>
                <w:position w:val="-6"/>
                <w:sz w:val="24"/>
                <w:szCs w:val="24"/>
                <w:u w:val="single"/>
              </w:rPr>
              <w:object w:dxaOrig="700" w:dyaOrig="360" w14:anchorId="4A120B39">
                <v:shape id="_x0000_i1050" type="#_x0000_t75" style="width:36.6pt;height:21pt" o:ole="">
                  <v:imagedata r:id="rId27" o:title=""/>
                </v:shape>
                <o:OLEObject Type="Embed" ProgID="Equation.DSMT4" ShapeID="_x0000_i1050" DrawAspect="Content" ObjectID="_1758655176" r:id="rId58"/>
              </w:object>
            </w:r>
            <w:r w:rsidRPr="003B41B2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.</w:t>
            </w:r>
            <w:r w:rsidRPr="003B41B2">
              <w:rPr>
                <w:rFonts w:ascii="Times New Roman" w:hAnsi="Times New Roman" w:cs="Times New Roman"/>
                <w:i/>
                <w:sz w:val="24"/>
                <w:szCs w:val="24"/>
                <w:u w:val="single"/>
              </w:rPr>
              <w:t>Уравнения в целых числах.</w:t>
            </w:r>
          </w:p>
        </w:tc>
        <w:tc>
          <w:tcPr>
            <w:tcW w:w="1415" w:type="dxa"/>
          </w:tcPr>
          <w:p w14:paraId="3212F1A1" w14:textId="77777777" w:rsidR="001262AB" w:rsidRPr="00AD7F02" w:rsidRDefault="001262AB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14:paraId="1BCC6CF5" w14:textId="77777777" w:rsidR="001262AB" w:rsidRPr="00AD7F02" w:rsidRDefault="001262AB" w:rsidP="00AD7F02">
            <w:pPr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  <w:vMerge/>
          </w:tcPr>
          <w:p w14:paraId="0C7CA0B7" w14:textId="77777777" w:rsidR="001262AB" w:rsidRPr="00AD7F02" w:rsidRDefault="001262AB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1262AB" w:rsidRPr="00AD7F02" w14:paraId="10DF9B34" w14:textId="77777777" w:rsidTr="001C419F">
        <w:tc>
          <w:tcPr>
            <w:tcW w:w="994" w:type="dxa"/>
          </w:tcPr>
          <w:p w14:paraId="1C3338DF" w14:textId="78898C46" w:rsidR="001262AB" w:rsidRPr="00AD7F02" w:rsidRDefault="00840BBD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6</w:t>
            </w:r>
          </w:p>
        </w:tc>
        <w:tc>
          <w:tcPr>
            <w:tcW w:w="7205" w:type="dxa"/>
          </w:tcPr>
          <w:p w14:paraId="74197463" w14:textId="77777777" w:rsidR="001262AB" w:rsidRPr="006131DD" w:rsidRDefault="001262AB" w:rsidP="00AD7F02">
            <w:pPr>
              <w:rPr>
                <w:rFonts w:ascii="Times New Roman" w:hAnsi="Times New Roman" w:cs="Times New Roman"/>
                <w:sz w:val="24"/>
                <w:szCs w:val="24"/>
                <w:u w:val="single"/>
              </w:rPr>
            </w:pPr>
            <w:r w:rsidRPr="006131DD">
              <w:rPr>
                <w:rFonts w:ascii="Times New Roman" w:hAnsi="Times New Roman" w:cs="Times New Roman"/>
                <w:sz w:val="24"/>
                <w:szCs w:val="24"/>
              </w:rPr>
              <w:t>Решение задач  на движение с помощью дробных уравне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ий. </w:t>
            </w:r>
            <w:r w:rsidRPr="00926443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Анализ возможных ситуаций взаимного расположения объектов при их движении </w:t>
            </w:r>
          </w:p>
        </w:tc>
        <w:tc>
          <w:tcPr>
            <w:tcW w:w="1415" w:type="dxa"/>
          </w:tcPr>
          <w:p w14:paraId="0F92EEB5" w14:textId="77777777" w:rsidR="001262AB" w:rsidRPr="00AD7F02" w:rsidRDefault="001262AB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14:paraId="12DC493C" w14:textId="77777777" w:rsidR="001262AB" w:rsidRPr="00AD7F02" w:rsidRDefault="001262AB" w:rsidP="00AD7F02">
            <w:pPr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  <w:vMerge/>
          </w:tcPr>
          <w:p w14:paraId="27F22E1B" w14:textId="77777777" w:rsidR="001262AB" w:rsidRPr="00AD7F02" w:rsidRDefault="001262AB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1262AB" w:rsidRPr="00AD7F02" w14:paraId="347454A0" w14:textId="77777777" w:rsidTr="001C419F">
        <w:tc>
          <w:tcPr>
            <w:tcW w:w="994" w:type="dxa"/>
          </w:tcPr>
          <w:p w14:paraId="6D51C1C0" w14:textId="5BF5C40F" w:rsidR="001262AB" w:rsidRPr="00AD7F02" w:rsidRDefault="00840BBD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57</w:t>
            </w:r>
          </w:p>
        </w:tc>
        <w:tc>
          <w:tcPr>
            <w:tcW w:w="7205" w:type="dxa"/>
          </w:tcPr>
          <w:p w14:paraId="7482D4DD" w14:textId="00237DCE" w:rsidR="001262AB" w:rsidRPr="006131DD" w:rsidRDefault="001262AB" w:rsidP="00AD7F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131DD">
              <w:rPr>
                <w:rFonts w:ascii="Times New Roman" w:hAnsi="Times New Roman" w:cs="Times New Roman"/>
                <w:sz w:val="24"/>
                <w:szCs w:val="24"/>
              </w:rPr>
              <w:t>Решение задач на совместную работу</w:t>
            </w:r>
            <w:r w:rsidR="00840BB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6131DD">
              <w:rPr>
                <w:rFonts w:ascii="Times New Roman" w:hAnsi="Times New Roman" w:cs="Times New Roman"/>
                <w:sz w:val="24"/>
                <w:szCs w:val="24"/>
              </w:rPr>
              <w:t>с помощью дробных уравнений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 С</w:t>
            </w:r>
            <w:r w:rsidRPr="00220518">
              <w:rPr>
                <w:rFonts w:ascii="Times New Roman" w:hAnsi="Times New Roman" w:cs="Times New Roman"/>
                <w:sz w:val="24"/>
                <w:szCs w:val="24"/>
              </w:rPr>
              <w:t xml:space="preserve">оотношения объемов выполняемых работ при совместной работе. </w:t>
            </w:r>
          </w:p>
        </w:tc>
        <w:tc>
          <w:tcPr>
            <w:tcW w:w="1415" w:type="dxa"/>
          </w:tcPr>
          <w:p w14:paraId="5A2D14B3" w14:textId="77777777" w:rsidR="001262AB" w:rsidRPr="00AD7F02" w:rsidRDefault="001262AB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14:paraId="0E7FFEF5" w14:textId="77777777" w:rsidR="001262AB" w:rsidRPr="00AD7F02" w:rsidRDefault="001262AB" w:rsidP="00AD7F02">
            <w:pPr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  <w:vMerge/>
          </w:tcPr>
          <w:p w14:paraId="5F64AE01" w14:textId="77777777" w:rsidR="001262AB" w:rsidRPr="00AD7F02" w:rsidRDefault="001262AB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1262AB" w:rsidRPr="00AD7F02" w14:paraId="0675620E" w14:textId="77777777" w:rsidTr="001C419F">
        <w:tc>
          <w:tcPr>
            <w:tcW w:w="994" w:type="dxa"/>
          </w:tcPr>
          <w:p w14:paraId="6DDF460E" w14:textId="125A6295" w:rsidR="001262AB" w:rsidRPr="00AD7F02" w:rsidRDefault="00840BBD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8</w:t>
            </w:r>
          </w:p>
        </w:tc>
        <w:tc>
          <w:tcPr>
            <w:tcW w:w="7205" w:type="dxa"/>
          </w:tcPr>
          <w:p w14:paraId="298F6F50" w14:textId="77777777" w:rsidR="001262AB" w:rsidRPr="00926443" w:rsidRDefault="001262AB" w:rsidP="00AD7F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6443">
              <w:rPr>
                <w:rFonts w:ascii="Times New Roman" w:hAnsi="Times New Roman" w:cs="Times New Roman"/>
                <w:sz w:val="24"/>
                <w:szCs w:val="24"/>
              </w:rPr>
              <w:t>Решение текстовых задач алгебраическим способом</w:t>
            </w:r>
          </w:p>
        </w:tc>
        <w:tc>
          <w:tcPr>
            <w:tcW w:w="1415" w:type="dxa"/>
          </w:tcPr>
          <w:p w14:paraId="7EAE1D03" w14:textId="77777777" w:rsidR="001262AB" w:rsidRPr="00AD7F02" w:rsidRDefault="001262AB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14:paraId="789BEAD5" w14:textId="77777777" w:rsidR="001262AB" w:rsidRPr="00AD7F02" w:rsidRDefault="001262AB" w:rsidP="00AD7F02">
            <w:pPr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  <w:vMerge/>
          </w:tcPr>
          <w:p w14:paraId="108CD934" w14:textId="77777777" w:rsidR="001262AB" w:rsidRPr="00AD7F02" w:rsidRDefault="001262AB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1262AB" w:rsidRPr="00AD7F02" w14:paraId="51553B4A" w14:textId="77777777" w:rsidTr="001C419F">
        <w:tc>
          <w:tcPr>
            <w:tcW w:w="994" w:type="dxa"/>
          </w:tcPr>
          <w:p w14:paraId="4B4A6B1F" w14:textId="7EF0C87D" w:rsidR="001262AB" w:rsidRPr="00AD7F02" w:rsidRDefault="00840BBD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9</w:t>
            </w:r>
          </w:p>
        </w:tc>
        <w:tc>
          <w:tcPr>
            <w:tcW w:w="7205" w:type="dxa"/>
          </w:tcPr>
          <w:p w14:paraId="00FC52CA" w14:textId="77777777" w:rsidR="001262AB" w:rsidRPr="006131DD" w:rsidRDefault="001262AB" w:rsidP="00AD7F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работа</w:t>
            </w:r>
            <w:r w:rsidRPr="006131DD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№3</w:t>
            </w:r>
            <w:r w:rsidRPr="006131DD">
              <w:rPr>
                <w:rFonts w:ascii="Times New Roman" w:hAnsi="Times New Roman" w:cs="Times New Roman"/>
                <w:i/>
                <w:sz w:val="24"/>
                <w:szCs w:val="24"/>
              </w:rPr>
              <w:t>«Рациональные выражения.</w:t>
            </w:r>
            <w:r w:rsidR="00D8419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6131DD">
              <w:rPr>
                <w:rFonts w:ascii="Times New Roman" w:hAnsi="Times New Roman" w:cs="Times New Roman"/>
                <w:i/>
                <w:sz w:val="24"/>
                <w:szCs w:val="24"/>
              </w:rPr>
              <w:t>Уравнения»</w:t>
            </w:r>
          </w:p>
        </w:tc>
        <w:tc>
          <w:tcPr>
            <w:tcW w:w="1415" w:type="dxa"/>
          </w:tcPr>
          <w:p w14:paraId="6B00D0A5" w14:textId="77777777" w:rsidR="001262AB" w:rsidRPr="00AD7F02" w:rsidRDefault="001262AB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14:paraId="19512BCD" w14:textId="77777777" w:rsidR="001262AB" w:rsidRPr="00AD7F02" w:rsidRDefault="001262AB" w:rsidP="00AD7F02">
            <w:pPr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  <w:vMerge/>
          </w:tcPr>
          <w:p w14:paraId="5A0A1F07" w14:textId="77777777" w:rsidR="001262AB" w:rsidRPr="00AD7F02" w:rsidRDefault="001262AB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1262AB" w:rsidRPr="00AD7F02" w14:paraId="4F0D17BB" w14:textId="77777777" w:rsidTr="001C419F">
        <w:tc>
          <w:tcPr>
            <w:tcW w:w="994" w:type="dxa"/>
          </w:tcPr>
          <w:p w14:paraId="4DD0675D" w14:textId="0DA5C8A6" w:rsidR="001262AB" w:rsidRPr="00AD7F02" w:rsidRDefault="00840BBD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0</w:t>
            </w:r>
          </w:p>
        </w:tc>
        <w:tc>
          <w:tcPr>
            <w:tcW w:w="7205" w:type="dxa"/>
          </w:tcPr>
          <w:p w14:paraId="4F1A40B0" w14:textId="77777777" w:rsidR="001262AB" w:rsidRPr="006131DD" w:rsidRDefault="001262AB" w:rsidP="00AD7F02">
            <w:pPr>
              <w:rPr>
                <w:rFonts w:ascii="Times New Roman" w:hAnsi="Times New Roman" w:cs="Times New Roman"/>
                <w:sz w:val="24"/>
                <w:szCs w:val="24"/>
                <w:u w:val="single"/>
              </w:rPr>
            </w:pPr>
            <w:r w:rsidRPr="00926443">
              <w:rPr>
                <w:rFonts w:ascii="Times New Roman" w:hAnsi="Times New Roman" w:cs="Times New Roman"/>
                <w:sz w:val="24"/>
                <w:szCs w:val="24"/>
              </w:rPr>
              <w:t>Система уравнений</w:t>
            </w:r>
            <w:r w:rsidRPr="00916FF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="00D8419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6131DD">
              <w:rPr>
                <w:rFonts w:ascii="Times New Roman" w:hAnsi="Times New Roman" w:cs="Times New Roman"/>
                <w:sz w:val="24"/>
                <w:szCs w:val="24"/>
              </w:rPr>
              <w:t>Количество решений систем уравнений.</w:t>
            </w:r>
          </w:p>
        </w:tc>
        <w:tc>
          <w:tcPr>
            <w:tcW w:w="1415" w:type="dxa"/>
          </w:tcPr>
          <w:p w14:paraId="3D307AFA" w14:textId="77777777" w:rsidR="001262AB" w:rsidRPr="00AD7F02" w:rsidRDefault="001262AB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14:paraId="07EA96E6" w14:textId="77777777" w:rsidR="001262AB" w:rsidRPr="00AD7F02" w:rsidRDefault="001262AB" w:rsidP="00AD7F0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062" w:type="dxa"/>
            <w:vMerge/>
          </w:tcPr>
          <w:p w14:paraId="4DABB35F" w14:textId="77777777" w:rsidR="001262AB" w:rsidRPr="00AD7F02" w:rsidRDefault="001262AB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1262AB" w:rsidRPr="00AD7F02" w14:paraId="7E5D4F50" w14:textId="77777777" w:rsidTr="001C419F">
        <w:tc>
          <w:tcPr>
            <w:tcW w:w="994" w:type="dxa"/>
          </w:tcPr>
          <w:p w14:paraId="44544111" w14:textId="78117E83" w:rsidR="001262AB" w:rsidRPr="00AD7F02" w:rsidRDefault="00840BBD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1</w:t>
            </w:r>
          </w:p>
        </w:tc>
        <w:tc>
          <w:tcPr>
            <w:tcW w:w="7205" w:type="dxa"/>
          </w:tcPr>
          <w:p w14:paraId="6F5104BC" w14:textId="77777777" w:rsidR="001262AB" w:rsidRPr="006131DD" w:rsidRDefault="001262AB" w:rsidP="009264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131DD">
              <w:rPr>
                <w:rFonts w:ascii="Times New Roman" w:hAnsi="Times New Roman" w:cs="Times New Roman"/>
                <w:sz w:val="24"/>
                <w:szCs w:val="24"/>
              </w:rPr>
              <w:t>Решение систем уравнений методом  п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одстановки </w:t>
            </w:r>
          </w:p>
        </w:tc>
        <w:tc>
          <w:tcPr>
            <w:tcW w:w="1415" w:type="dxa"/>
          </w:tcPr>
          <w:p w14:paraId="122F9F27" w14:textId="77777777" w:rsidR="001262AB" w:rsidRPr="00AD7F02" w:rsidRDefault="001262AB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14:paraId="47F96293" w14:textId="77777777" w:rsidR="001262AB" w:rsidRPr="00AD7F02" w:rsidRDefault="001262AB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  <w:vMerge w:val="restart"/>
          </w:tcPr>
          <w:p w14:paraId="45477F36" w14:textId="77777777" w:rsidR="001262AB" w:rsidRDefault="001262AB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  <w:p w14:paraId="62E82457" w14:textId="77777777" w:rsidR="00D8419E" w:rsidRDefault="00D8419E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  <w:p w14:paraId="7EC702C1" w14:textId="77777777" w:rsidR="00D8419E" w:rsidRDefault="00D8419E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  <w:p w14:paraId="33C1AE8F" w14:textId="77777777" w:rsidR="00D8419E" w:rsidRPr="00D8419E" w:rsidRDefault="00D8419E" w:rsidP="00AD7F0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8419E">
              <w:rPr>
                <w:rFonts w:ascii="Times New Roman" w:hAnsi="Times New Roman" w:cs="Times New Roman"/>
                <w:sz w:val="24"/>
                <w:szCs w:val="24"/>
              </w:rPr>
              <w:t>инфоурок</w:t>
            </w:r>
          </w:p>
          <w:p w14:paraId="285274F3" w14:textId="77777777" w:rsidR="00D8419E" w:rsidRPr="00D8419E" w:rsidRDefault="00F7594B" w:rsidP="00AD7F0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hyperlink r:id="rId59" w:history="1">
              <w:r w:rsidR="00D8419E" w:rsidRPr="00D8419E">
                <w:rPr>
                  <w:rStyle w:val="af2"/>
                  <w:rFonts w:ascii="Times New Roman" w:hAnsi="Times New Roman" w:cs="Times New Roman"/>
                  <w:sz w:val="24"/>
                  <w:szCs w:val="24"/>
                </w:rPr>
                <w:t>видеоуроки</w:t>
              </w:r>
            </w:hyperlink>
          </w:p>
        </w:tc>
      </w:tr>
      <w:tr w:rsidR="001262AB" w:rsidRPr="00AD7F02" w14:paraId="49ECF76B" w14:textId="77777777" w:rsidTr="001C419F">
        <w:tc>
          <w:tcPr>
            <w:tcW w:w="994" w:type="dxa"/>
          </w:tcPr>
          <w:p w14:paraId="5CB8A360" w14:textId="596BAD80" w:rsidR="001262AB" w:rsidRPr="00AD7F02" w:rsidRDefault="00840BBD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2</w:t>
            </w:r>
          </w:p>
        </w:tc>
        <w:tc>
          <w:tcPr>
            <w:tcW w:w="7205" w:type="dxa"/>
          </w:tcPr>
          <w:p w14:paraId="326088B2" w14:textId="77777777" w:rsidR="001262AB" w:rsidRPr="006131DD" w:rsidRDefault="001262AB" w:rsidP="00AD7F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131DD">
              <w:rPr>
                <w:rFonts w:ascii="Times New Roman" w:hAnsi="Times New Roman" w:cs="Times New Roman"/>
                <w:sz w:val="24"/>
                <w:szCs w:val="24"/>
              </w:rPr>
              <w:t>Решение систем уравнений алгебраическим сложением</w:t>
            </w:r>
          </w:p>
        </w:tc>
        <w:tc>
          <w:tcPr>
            <w:tcW w:w="1415" w:type="dxa"/>
          </w:tcPr>
          <w:p w14:paraId="3C68E0F1" w14:textId="77777777" w:rsidR="001262AB" w:rsidRPr="00AD7F02" w:rsidRDefault="001262AB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14:paraId="1E8A53F2" w14:textId="77777777" w:rsidR="001262AB" w:rsidRPr="00AD7F02" w:rsidRDefault="001262AB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  <w:vMerge/>
          </w:tcPr>
          <w:p w14:paraId="3BC32EF3" w14:textId="77777777" w:rsidR="001262AB" w:rsidRPr="00AD7F02" w:rsidRDefault="001262AB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1262AB" w:rsidRPr="00AD7F02" w14:paraId="79DAE69B" w14:textId="77777777" w:rsidTr="001C419F">
        <w:tc>
          <w:tcPr>
            <w:tcW w:w="994" w:type="dxa"/>
          </w:tcPr>
          <w:p w14:paraId="22DCA73A" w14:textId="00A33C17" w:rsidR="001262AB" w:rsidRPr="00AD7F02" w:rsidRDefault="00840BBD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3</w:t>
            </w:r>
          </w:p>
        </w:tc>
        <w:tc>
          <w:tcPr>
            <w:tcW w:w="7205" w:type="dxa"/>
          </w:tcPr>
          <w:p w14:paraId="0608305E" w14:textId="77777777" w:rsidR="001262AB" w:rsidRPr="00926443" w:rsidRDefault="001262AB" w:rsidP="00AD7F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6443">
              <w:rPr>
                <w:rFonts w:ascii="Times New Roman" w:hAnsi="Times New Roman" w:cs="Times New Roman"/>
                <w:sz w:val="24"/>
                <w:szCs w:val="24"/>
              </w:rPr>
              <w:t>Использование графиков функций для решения систем</w:t>
            </w:r>
          </w:p>
        </w:tc>
        <w:tc>
          <w:tcPr>
            <w:tcW w:w="1415" w:type="dxa"/>
          </w:tcPr>
          <w:p w14:paraId="033446E4" w14:textId="77777777" w:rsidR="001262AB" w:rsidRPr="00AD7F02" w:rsidRDefault="001262AB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14:paraId="079049E9" w14:textId="77777777" w:rsidR="001262AB" w:rsidRPr="00AD7F02" w:rsidRDefault="001262AB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  <w:vMerge/>
          </w:tcPr>
          <w:p w14:paraId="45702226" w14:textId="77777777" w:rsidR="001262AB" w:rsidRPr="00AD7F02" w:rsidRDefault="001262AB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1262AB" w:rsidRPr="00AD7F02" w14:paraId="33AB0D80" w14:textId="77777777" w:rsidTr="001C419F">
        <w:tc>
          <w:tcPr>
            <w:tcW w:w="994" w:type="dxa"/>
          </w:tcPr>
          <w:p w14:paraId="5DCDBEEB" w14:textId="7350B734" w:rsidR="001262AB" w:rsidRPr="00AD7F02" w:rsidRDefault="00840BBD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4</w:t>
            </w:r>
          </w:p>
        </w:tc>
        <w:tc>
          <w:tcPr>
            <w:tcW w:w="7205" w:type="dxa"/>
          </w:tcPr>
          <w:p w14:paraId="39222BE4" w14:textId="77777777" w:rsidR="001262AB" w:rsidRPr="00926443" w:rsidRDefault="001262AB" w:rsidP="00AD7F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6443">
              <w:rPr>
                <w:rFonts w:ascii="Times New Roman" w:hAnsi="Times New Roman" w:cs="Times New Roman"/>
                <w:sz w:val="24"/>
                <w:szCs w:val="24"/>
              </w:rPr>
              <w:t>Примеры решения нелинейных систем.</w:t>
            </w:r>
          </w:p>
        </w:tc>
        <w:tc>
          <w:tcPr>
            <w:tcW w:w="1415" w:type="dxa"/>
          </w:tcPr>
          <w:p w14:paraId="6EFAA098" w14:textId="77777777" w:rsidR="001262AB" w:rsidRPr="00AD7F02" w:rsidRDefault="001262AB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14:paraId="1FEFCE19" w14:textId="77777777" w:rsidR="001262AB" w:rsidRPr="00AD7F02" w:rsidRDefault="001262AB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  <w:vMerge/>
          </w:tcPr>
          <w:p w14:paraId="4DC257B1" w14:textId="77777777" w:rsidR="001262AB" w:rsidRPr="00AD7F02" w:rsidRDefault="001262AB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1262AB" w:rsidRPr="00AD7F02" w14:paraId="7D632A70" w14:textId="77777777" w:rsidTr="001C419F">
        <w:tc>
          <w:tcPr>
            <w:tcW w:w="994" w:type="dxa"/>
          </w:tcPr>
          <w:p w14:paraId="06776186" w14:textId="4D83B6F3" w:rsidR="001262AB" w:rsidRPr="00AD7F02" w:rsidRDefault="00840BBD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5</w:t>
            </w:r>
          </w:p>
        </w:tc>
        <w:tc>
          <w:tcPr>
            <w:tcW w:w="7205" w:type="dxa"/>
          </w:tcPr>
          <w:p w14:paraId="2CE50289" w14:textId="77777777" w:rsidR="001262AB" w:rsidRPr="006131DD" w:rsidRDefault="001262AB" w:rsidP="00AD7F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131DD">
              <w:rPr>
                <w:rFonts w:ascii="Times New Roman" w:hAnsi="Times New Roman" w:cs="Times New Roman"/>
                <w:sz w:val="24"/>
                <w:szCs w:val="24"/>
              </w:rPr>
              <w:t>Решение геометрических задач с помощью систем уравнений</w:t>
            </w:r>
          </w:p>
        </w:tc>
        <w:tc>
          <w:tcPr>
            <w:tcW w:w="1415" w:type="dxa"/>
          </w:tcPr>
          <w:p w14:paraId="689F05BA" w14:textId="77777777" w:rsidR="001262AB" w:rsidRPr="00AD7F02" w:rsidRDefault="001262AB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14:paraId="37ABA71C" w14:textId="77777777" w:rsidR="001262AB" w:rsidRPr="00AD7F02" w:rsidRDefault="001262AB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  <w:vMerge/>
          </w:tcPr>
          <w:p w14:paraId="4F369E49" w14:textId="77777777" w:rsidR="001262AB" w:rsidRPr="00AD7F02" w:rsidRDefault="001262AB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1262AB" w:rsidRPr="00AD7F02" w14:paraId="7CD5EC44" w14:textId="77777777" w:rsidTr="001C419F">
        <w:tc>
          <w:tcPr>
            <w:tcW w:w="994" w:type="dxa"/>
          </w:tcPr>
          <w:p w14:paraId="605FF54F" w14:textId="02B63DA1" w:rsidR="001262AB" w:rsidRPr="00AD7F02" w:rsidRDefault="00840BBD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6</w:t>
            </w:r>
          </w:p>
        </w:tc>
        <w:tc>
          <w:tcPr>
            <w:tcW w:w="7205" w:type="dxa"/>
          </w:tcPr>
          <w:p w14:paraId="5C52C3D2" w14:textId="7297D0AE" w:rsidR="001262AB" w:rsidRPr="006131DD" w:rsidRDefault="001262AB" w:rsidP="00AD7F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131DD">
              <w:rPr>
                <w:rFonts w:ascii="Times New Roman" w:hAnsi="Times New Roman" w:cs="Times New Roman"/>
                <w:sz w:val="24"/>
                <w:szCs w:val="24"/>
              </w:rPr>
              <w:t>Решение задач на смес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 сплавы</w:t>
            </w:r>
            <w:r w:rsidRPr="006131DD">
              <w:rPr>
                <w:rFonts w:ascii="Times New Roman" w:hAnsi="Times New Roman" w:cs="Times New Roman"/>
                <w:sz w:val="24"/>
                <w:szCs w:val="24"/>
              </w:rPr>
              <w:t xml:space="preserve"> и растворы</w:t>
            </w:r>
            <w:r w:rsidR="00840BB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840BBD" w:rsidRPr="006131DD">
              <w:rPr>
                <w:rFonts w:ascii="Times New Roman" w:hAnsi="Times New Roman" w:cs="Times New Roman"/>
                <w:sz w:val="24"/>
                <w:szCs w:val="24"/>
              </w:rPr>
              <w:t>с помощью систем уравнений</w:t>
            </w:r>
          </w:p>
        </w:tc>
        <w:tc>
          <w:tcPr>
            <w:tcW w:w="1415" w:type="dxa"/>
          </w:tcPr>
          <w:p w14:paraId="6E2F2D3F" w14:textId="77777777" w:rsidR="001262AB" w:rsidRPr="00AD7F02" w:rsidRDefault="001262AB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14:paraId="22E7C18D" w14:textId="77777777" w:rsidR="001262AB" w:rsidRPr="00AD7F02" w:rsidRDefault="001262AB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  <w:vMerge/>
          </w:tcPr>
          <w:p w14:paraId="2FF8F4D9" w14:textId="77777777" w:rsidR="001262AB" w:rsidRPr="00AD7F02" w:rsidRDefault="001262AB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1262AB" w:rsidRPr="00AD7F02" w14:paraId="77A5743A" w14:textId="77777777" w:rsidTr="001C419F">
        <w:tc>
          <w:tcPr>
            <w:tcW w:w="994" w:type="dxa"/>
          </w:tcPr>
          <w:p w14:paraId="35D5D8D3" w14:textId="769895C8" w:rsidR="001262AB" w:rsidRPr="00AD7F02" w:rsidRDefault="00840BBD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7</w:t>
            </w:r>
          </w:p>
        </w:tc>
        <w:tc>
          <w:tcPr>
            <w:tcW w:w="7205" w:type="dxa"/>
          </w:tcPr>
          <w:p w14:paraId="67EBF4AF" w14:textId="452D9720" w:rsidR="001262AB" w:rsidRPr="006131DD" w:rsidRDefault="001262AB" w:rsidP="00AD7F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131DD">
              <w:rPr>
                <w:rFonts w:ascii="Times New Roman" w:hAnsi="Times New Roman" w:cs="Times New Roman"/>
                <w:sz w:val="24"/>
                <w:szCs w:val="24"/>
              </w:rPr>
              <w:t xml:space="preserve">Решение задач на движение </w:t>
            </w:r>
            <w:r w:rsidR="00840BBD" w:rsidRPr="006131DD">
              <w:rPr>
                <w:rFonts w:ascii="Times New Roman" w:hAnsi="Times New Roman" w:cs="Times New Roman"/>
                <w:sz w:val="24"/>
                <w:szCs w:val="24"/>
              </w:rPr>
              <w:t>с помощью систем уравнений</w:t>
            </w:r>
          </w:p>
        </w:tc>
        <w:tc>
          <w:tcPr>
            <w:tcW w:w="1415" w:type="dxa"/>
          </w:tcPr>
          <w:p w14:paraId="6216DC34" w14:textId="77777777" w:rsidR="001262AB" w:rsidRPr="00AD7F02" w:rsidRDefault="001262AB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14:paraId="220A8FAF" w14:textId="77777777" w:rsidR="001262AB" w:rsidRPr="00AD7F02" w:rsidRDefault="001262AB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  <w:vMerge/>
          </w:tcPr>
          <w:p w14:paraId="0A36E96B" w14:textId="77777777" w:rsidR="001262AB" w:rsidRPr="00AD7F02" w:rsidRDefault="001262AB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1262AB" w:rsidRPr="00AD7F02" w14:paraId="6EFDAF98" w14:textId="77777777" w:rsidTr="001C419F">
        <w:tc>
          <w:tcPr>
            <w:tcW w:w="994" w:type="dxa"/>
          </w:tcPr>
          <w:p w14:paraId="2168C46A" w14:textId="03641184" w:rsidR="001262AB" w:rsidRPr="00AD7F02" w:rsidRDefault="00840BBD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8</w:t>
            </w:r>
          </w:p>
        </w:tc>
        <w:tc>
          <w:tcPr>
            <w:tcW w:w="7205" w:type="dxa"/>
          </w:tcPr>
          <w:p w14:paraId="4B43ED59" w14:textId="314C26E7" w:rsidR="001262AB" w:rsidRPr="006131DD" w:rsidRDefault="001262AB" w:rsidP="00AD7F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131DD">
              <w:rPr>
                <w:rFonts w:ascii="Times New Roman" w:hAnsi="Times New Roman" w:cs="Times New Roman"/>
                <w:sz w:val="24"/>
                <w:szCs w:val="24"/>
              </w:rPr>
              <w:t>Решение задач на движени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по воде</w:t>
            </w:r>
            <w:r w:rsidR="00840BBD" w:rsidRPr="006131DD">
              <w:rPr>
                <w:rFonts w:ascii="Times New Roman" w:hAnsi="Times New Roman" w:cs="Times New Roman"/>
                <w:sz w:val="24"/>
                <w:szCs w:val="24"/>
              </w:rPr>
              <w:t xml:space="preserve"> с помощью систем уравнений</w:t>
            </w:r>
          </w:p>
        </w:tc>
        <w:tc>
          <w:tcPr>
            <w:tcW w:w="1415" w:type="dxa"/>
          </w:tcPr>
          <w:p w14:paraId="07F55D2E" w14:textId="77777777" w:rsidR="001262AB" w:rsidRPr="00AD7F02" w:rsidRDefault="001262AB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14:paraId="6B046C20" w14:textId="77777777" w:rsidR="001262AB" w:rsidRPr="00AD7F02" w:rsidRDefault="001262AB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  <w:vMerge/>
          </w:tcPr>
          <w:p w14:paraId="23B4ED3B" w14:textId="77777777" w:rsidR="001262AB" w:rsidRPr="00AD7F02" w:rsidRDefault="001262AB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1262AB" w:rsidRPr="00AD7F02" w14:paraId="79B920D4" w14:textId="77777777" w:rsidTr="001C419F">
        <w:tc>
          <w:tcPr>
            <w:tcW w:w="994" w:type="dxa"/>
          </w:tcPr>
          <w:p w14:paraId="15465F25" w14:textId="42C6BB60" w:rsidR="001262AB" w:rsidRPr="00AD7F02" w:rsidRDefault="00840BBD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9</w:t>
            </w:r>
          </w:p>
        </w:tc>
        <w:tc>
          <w:tcPr>
            <w:tcW w:w="7205" w:type="dxa"/>
          </w:tcPr>
          <w:p w14:paraId="47BCCAE9" w14:textId="77777777" w:rsidR="001262AB" w:rsidRPr="00926443" w:rsidRDefault="001262AB" w:rsidP="00AD7F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26443">
              <w:rPr>
                <w:rFonts w:ascii="Times New Roman" w:hAnsi="Times New Roman" w:cs="Times New Roman"/>
                <w:sz w:val="24"/>
                <w:szCs w:val="24"/>
              </w:rPr>
              <w:t>Графическая интерпретация уравнений с двумя переменными и их систем.</w:t>
            </w:r>
          </w:p>
        </w:tc>
        <w:tc>
          <w:tcPr>
            <w:tcW w:w="1415" w:type="dxa"/>
          </w:tcPr>
          <w:p w14:paraId="30C11686" w14:textId="77777777" w:rsidR="001262AB" w:rsidRPr="00AD7F02" w:rsidRDefault="001262AB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14:paraId="7A89F043" w14:textId="77777777" w:rsidR="001262AB" w:rsidRPr="00AD7F02" w:rsidRDefault="001262AB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  <w:vMerge/>
          </w:tcPr>
          <w:p w14:paraId="18D33586" w14:textId="77777777" w:rsidR="001262AB" w:rsidRPr="00AD7F02" w:rsidRDefault="001262AB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1262AB" w:rsidRPr="00AD7F02" w14:paraId="02FC4CB4" w14:textId="77777777" w:rsidTr="001C419F">
        <w:tc>
          <w:tcPr>
            <w:tcW w:w="994" w:type="dxa"/>
          </w:tcPr>
          <w:p w14:paraId="4E2D6C56" w14:textId="2F50F021" w:rsidR="001262AB" w:rsidRPr="00AD7F02" w:rsidRDefault="00840BBD" w:rsidP="00AD7F0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0</w:t>
            </w:r>
          </w:p>
        </w:tc>
        <w:tc>
          <w:tcPr>
            <w:tcW w:w="7205" w:type="dxa"/>
          </w:tcPr>
          <w:p w14:paraId="3FA1FAE1" w14:textId="77777777" w:rsidR="001262AB" w:rsidRPr="005045ED" w:rsidRDefault="001262AB" w:rsidP="005045E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45ED">
              <w:rPr>
                <w:rFonts w:ascii="Times New Roman" w:hAnsi="Times New Roman" w:cs="Times New Roman"/>
                <w:sz w:val="24"/>
                <w:szCs w:val="24"/>
              </w:rPr>
              <w:t xml:space="preserve">Примеры графических зависимостей и функций, отражающих реальные процессы </w:t>
            </w:r>
          </w:p>
        </w:tc>
        <w:tc>
          <w:tcPr>
            <w:tcW w:w="1415" w:type="dxa"/>
          </w:tcPr>
          <w:p w14:paraId="44226932" w14:textId="77777777" w:rsidR="001262AB" w:rsidRPr="00AD7F02" w:rsidRDefault="001262AB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14:paraId="772A8CBC" w14:textId="77777777" w:rsidR="001262AB" w:rsidRPr="00AD7F02" w:rsidRDefault="001262AB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  <w:vMerge/>
          </w:tcPr>
          <w:p w14:paraId="366605E1" w14:textId="77777777" w:rsidR="001262AB" w:rsidRPr="00AD7F02" w:rsidRDefault="001262AB" w:rsidP="00AD7F02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1262AB" w:rsidRPr="00AD7F02" w14:paraId="6990C39A" w14:textId="77777777" w:rsidTr="001C419F">
        <w:tc>
          <w:tcPr>
            <w:tcW w:w="994" w:type="dxa"/>
          </w:tcPr>
          <w:p w14:paraId="2A9DCC11" w14:textId="3663092C" w:rsidR="001262AB" w:rsidRPr="00AD7F02" w:rsidRDefault="00840BBD" w:rsidP="001262A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1</w:t>
            </w:r>
          </w:p>
        </w:tc>
        <w:tc>
          <w:tcPr>
            <w:tcW w:w="7205" w:type="dxa"/>
          </w:tcPr>
          <w:p w14:paraId="02AA6339" w14:textId="038B4011" w:rsidR="001262AB" w:rsidRPr="006131DD" w:rsidRDefault="001262AB" w:rsidP="00840BB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работа</w:t>
            </w:r>
            <w:r w:rsidR="00840BBD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6131DD">
              <w:rPr>
                <w:rFonts w:ascii="Times New Roman" w:hAnsi="Times New Roman" w:cs="Times New Roman"/>
                <w:b/>
                <w:sz w:val="24"/>
                <w:szCs w:val="24"/>
              </w:rPr>
              <w:t>№4</w:t>
            </w:r>
            <w:r w:rsidR="006B176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6131DD">
              <w:rPr>
                <w:rFonts w:ascii="Times New Roman" w:hAnsi="Times New Roman" w:cs="Times New Roman"/>
                <w:i/>
                <w:sz w:val="24"/>
                <w:szCs w:val="24"/>
              </w:rPr>
              <w:t>«Системы уравнений»</w:t>
            </w:r>
          </w:p>
        </w:tc>
        <w:tc>
          <w:tcPr>
            <w:tcW w:w="1415" w:type="dxa"/>
          </w:tcPr>
          <w:p w14:paraId="5DAD3A47" w14:textId="77777777" w:rsidR="001262AB" w:rsidRPr="00AD7F02" w:rsidRDefault="001262AB" w:rsidP="001262AB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14:paraId="59A194F4" w14:textId="77777777" w:rsidR="001262AB" w:rsidRPr="00AD7F02" w:rsidRDefault="001262AB" w:rsidP="001262AB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  <w:vMerge/>
          </w:tcPr>
          <w:p w14:paraId="26DC3959" w14:textId="77777777" w:rsidR="001262AB" w:rsidRPr="00AD7F02" w:rsidRDefault="001262AB" w:rsidP="001262AB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1262AB" w:rsidRPr="00AD7F02" w14:paraId="0E64A968" w14:textId="77777777" w:rsidTr="003C34EC">
        <w:tc>
          <w:tcPr>
            <w:tcW w:w="14786" w:type="dxa"/>
            <w:gridSpan w:val="5"/>
          </w:tcPr>
          <w:p w14:paraId="71ACD497" w14:textId="56A5EAEF" w:rsidR="001262AB" w:rsidRPr="00690901" w:rsidRDefault="001262AB" w:rsidP="001262AB">
            <w:pPr>
              <w:jc w:val="center"/>
              <w:rPr>
                <w:rFonts w:ascii="Times New Roman" w:hAnsi="Times New Roman" w:cs="Times New Roman"/>
                <w:b/>
                <w:color w:val="C00000"/>
                <w:sz w:val="24"/>
                <w:szCs w:val="24"/>
              </w:rPr>
            </w:pPr>
            <w:r w:rsidRPr="00690901">
              <w:rPr>
                <w:rFonts w:ascii="Times New Roman" w:hAnsi="Times New Roman" w:cs="Times New Roman"/>
                <w:b/>
                <w:sz w:val="24"/>
                <w:szCs w:val="24"/>
              </w:rPr>
              <w:t>Глава 4. Арифметическая и геометрическая прогрессии (</w:t>
            </w:r>
            <w:r w:rsidR="00482B4D" w:rsidRPr="00690901">
              <w:rPr>
                <w:rFonts w:ascii="Times New Roman" w:hAnsi="Times New Roman" w:cs="Times New Roman"/>
                <w:b/>
                <w:sz w:val="24"/>
                <w:szCs w:val="24"/>
              </w:rPr>
              <w:t>15</w:t>
            </w:r>
            <w:r w:rsidRPr="0069090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ч)</w:t>
            </w:r>
            <w:r w:rsidR="00104159" w:rsidRPr="0069090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</w:t>
            </w:r>
          </w:p>
        </w:tc>
      </w:tr>
      <w:tr w:rsidR="0038569E" w:rsidRPr="00AD7F02" w14:paraId="4B0BD117" w14:textId="77777777" w:rsidTr="001C419F">
        <w:tc>
          <w:tcPr>
            <w:tcW w:w="994" w:type="dxa"/>
          </w:tcPr>
          <w:p w14:paraId="46C3BAB2" w14:textId="1421FCB5" w:rsidR="0038569E" w:rsidRPr="00AD7F02" w:rsidRDefault="00840BBD" w:rsidP="001262A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2</w:t>
            </w:r>
          </w:p>
        </w:tc>
        <w:tc>
          <w:tcPr>
            <w:tcW w:w="7205" w:type="dxa"/>
          </w:tcPr>
          <w:p w14:paraId="5DDE162E" w14:textId="038269C1" w:rsidR="0038569E" w:rsidRPr="005045ED" w:rsidRDefault="0038569E" w:rsidP="001262A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45ED">
              <w:rPr>
                <w:rFonts w:ascii="Times New Roman" w:hAnsi="Times New Roman" w:cs="Times New Roman"/>
                <w:sz w:val="24"/>
                <w:szCs w:val="24"/>
              </w:rPr>
              <w:t>Понятие последовательности.</w:t>
            </w:r>
            <w:r w:rsidR="005D39B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5045ED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Числовая последовательность. Примеры числовых последовательностей. Бесконечные последовательности.</w:t>
            </w:r>
          </w:p>
        </w:tc>
        <w:tc>
          <w:tcPr>
            <w:tcW w:w="1415" w:type="dxa"/>
          </w:tcPr>
          <w:p w14:paraId="2C05C28C" w14:textId="77777777" w:rsidR="0038569E" w:rsidRPr="00AD7F02" w:rsidRDefault="0038569E" w:rsidP="001262AB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 w:val="restart"/>
          </w:tcPr>
          <w:p w14:paraId="7405348C" w14:textId="77777777" w:rsidR="0038569E" w:rsidRDefault="0038569E" w:rsidP="001262A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F6B82">
              <w:rPr>
                <w:rFonts w:ascii="Times New Roman" w:hAnsi="Times New Roman" w:cs="Times New Roman"/>
                <w:sz w:val="24"/>
                <w:szCs w:val="24"/>
              </w:rPr>
              <w:t>Применять индексные обозначения, строить речевые высказывания с использованием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терминологии, связанной с понятием последовательности. Вычислять члены последовательностей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заданных различными способами. Устанавливать закономерность в построении последовательности, если выписаны первые ее несколько членов. Изображать члены последовательности точками на координатной плоскости. Распознавать арифметическую и геометрическую прогрессии. Решать задачи с использованием формул общего члена и суммы первых членов арифметической и геометрической прогрессии.</w:t>
            </w:r>
          </w:p>
          <w:p w14:paraId="39A822A7" w14:textId="77777777" w:rsidR="0038569E" w:rsidRDefault="0038569E" w:rsidP="001262A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2462635" w14:textId="77777777" w:rsidR="0038569E" w:rsidRDefault="0038569E" w:rsidP="001262A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ать задачи на сложные проценты, в том числе задачи из реальной практики (с использованием калькулятора)</w:t>
            </w:r>
          </w:p>
          <w:p w14:paraId="583461F2" w14:textId="77777777" w:rsidR="0038569E" w:rsidRPr="008F6B82" w:rsidRDefault="0038569E" w:rsidP="001262A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062" w:type="dxa"/>
            <w:vMerge w:val="restart"/>
          </w:tcPr>
          <w:p w14:paraId="6C9E5E93" w14:textId="77777777" w:rsidR="0038569E" w:rsidRDefault="0038569E" w:rsidP="001262A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29F2032" w14:textId="77777777" w:rsidR="0038569E" w:rsidRDefault="0038569E" w:rsidP="001262A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79FECE7" w14:textId="77777777" w:rsidR="0038569E" w:rsidRDefault="00F7594B" w:rsidP="001262A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hyperlink r:id="rId60" w:history="1">
              <w:r w:rsidR="0038569E" w:rsidRPr="0038569E">
                <w:rPr>
                  <w:rStyle w:val="af2"/>
                  <w:rFonts w:ascii="Times New Roman" w:hAnsi="Times New Roman" w:cs="Times New Roman"/>
                  <w:sz w:val="24"/>
                  <w:szCs w:val="24"/>
                </w:rPr>
                <w:t>видеоуроки</w:t>
              </w:r>
            </w:hyperlink>
          </w:p>
          <w:p w14:paraId="6D501B07" w14:textId="77777777" w:rsidR="0038569E" w:rsidRDefault="0038569E" w:rsidP="001262A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529D5D4" w14:textId="77777777" w:rsidR="0038569E" w:rsidRDefault="00F7594B" w:rsidP="001262AB">
            <w:pPr>
              <w:jc w:val="center"/>
            </w:pPr>
            <w:hyperlink r:id="rId61" w:history="1">
              <w:r w:rsidR="009F6406" w:rsidRPr="009F6406">
                <w:rPr>
                  <w:color w:val="0000FF"/>
                  <w:u w:val="single"/>
                </w:rPr>
                <w:t>Арифметическая прогрессия — урок. Алгебра, 9 класс. (yaklass.ru)</w:t>
              </w:r>
            </w:hyperlink>
          </w:p>
          <w:p w14:paraId="20FCEA47" w14:textId="77777777" w:rsidR="009F6406" w:rsidRDefault="009F6406" w:rsidP="001262AB">
            <w:pPr>
              <w:jc w:val="center"/>
            </w:pPr>
          </w:p>
          <w:p w14:paraId="218BFE50" w14:textId="77777777" w:rsidR="009F6406" w:rsidRDefault="009F6406" w:rsidP="001262A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2A8187C" w14:textId="77777777" w:rsidR="0038569E" w:rsidRDefault="00F7594B" w:rsidP="0038569E">
            <w:pPr>
              <w:jc w:val="center"/>
              <w:rPr>
                <w:rStyle w:val="af2"/>
                <w:rFonts w:ascii="Times New Roman" w:hAnsi="Times New Roman" w:cs="Times New Roman"/>
                <w:sz w:val="24"/>
                <w:szCs w:val="24"/>
              </w:rPr>
            </w:pPr>
            <w:hyperlink r:id="rId62" w:history="1">
              <w:r w:rsidR="0038569E" w:rsidRPr="00CB7E45">
                <w:rPr>
                  <w:rStyle w:val="af2"/>
                  <w:rFonts w:ascii="Times New Roman" w:hAnsi="Times New Roman" w:cs="Times New Roman"/>
                  <w:sz w:val="24"/>
                  <w:szCs w:val="24"/>
                </w:rPr>
                <w:t>интерактивные разработки уроков</w:t>
              </w:r>
            </w:hyperlink>
          </w:p>
          <w:p w14:paraId="55C00338" w14:textId="77777777" w:rsidR="0038569E" w:rsidRDefault="0038569E" w:rsidP="0038569E">
            <w:pPr>
              <w:jc w:val="center"/>
              <w:rPr>
                <w:rStyle w:val="af2"/>
              </w:rPr>
            </w:pPr>
          </w:p>
          <w:p w14:paraId="424861B2" w14:textId="77777777" w:rsidR="0038569E" w:rsidRDefault="0038569E" w:rsidP="0038569E">
            <w:pPr>
              <w:jc w:val="center"/>
              <w:rPr>
                <w:rStyle w:val="af2"/>
              </w:rPr>
            </w:pPr>
          </w:p>
          <w:p w14:paraId="6DD8C825" w14:textId="77777777" w:rsidR="0038569E" w:rsidRDefault="0038569E" w:rsidP="0038569E">
            <w:pPr>
              <w:jc w:val="center"/>
              <w:rPr>
                <w:rStyle w:val="af2"/>
              </w:rPr>
            </w:pPr>
          </w:p>
          <w:p w14:paraId="4FF441B1" w14:textId="77777777" w:rsidR="0038569E" w:rsidRPr="0038569E" w:rsidRDefault="00EA663C" w:rsidP="0038569E">
            <w:pPr>
              <w:jc w:val="center"/>
              <w:rPr>
                <w:rStyle w:val="af2"/>
              </w:rPr>
            </w:pPr>
            <w:r>
              <w:rPr>
                <w:rStyle w:val="af2"/>
              </w:rPr>
              <w:fldChar w:fldCharType="begin"/>
            </w:r>
            <w:r w:rsidR="0043464A">
              <w:rPr>
                <w:rStyle w:val="af2"/>
              </w:rPr>
              <w:instrText>HYPERLINK "https://www.virtualacademy.ru/videouroki/algebra/9-klass/"</w:instrText>
            </w:r>
            <w:r>
              <w:rPr>
                <w:rStyle w:val="af2"/>
              </w:rPr>
            </w:r>
            <w:r>
              <w:rPr>
                <w:rStyle w:val="af2"/>
              </w:rPr>
              <w:fldChar w:fldCharType="separate"/>
            </w:r>
            <w:r w:rsidR="0038569E" w:rsidRPr="0038569E">
              <w:rPr>
                <w:rStyle w:val="af2"/>
              </w:rPr>
              <w:t>Виртуальная академия</w:t>
            </w:r>
          </w:p>
          <w:p w14:paraId="6888FAE4" w14:textId="77777777" w:rsidR="0038569E" w:rsidRPr="0038569E" w:rsidRDefault="0038569E" w:rsidP="0038569E">
            <w:pPr>
              <w:jc w:val="center"/>
              <w:rPr>
                <w:rStyle w:val="af2"/>
              </w:rPr>
            </w:pPr>
            <w:r w:rsidRPr="0038569E">
              <w:rPr>
                <w:rStyle w:val="af2"/>
              </w:rPr>
              <w:t>Видео уроки</w:t>
            </w:r>
          </w:p>
          <w:p w14:paraId="6A0DE3A1" w14:textId="77777777" w:rsidR="0038569E" w:rsidRPr="0038569E" w:rsidRDefault="0038569E" w:rsidP="0038569E">
            <w:pPr>
              <w:jc w:val="center"/>
              <w:rPr>
                <w:rStyle w:val="af2"/>
              </w:rPr>
            </w:pPr>
          </w:p>
          <w:p w14:paraId="31E2796C" w14:textId="77777777" w:rsidR="0038569E" w:rsidRDefault="00EA663C" w:rsidP="0038569E">
            <w:pPr>
              <w:jc w:val="center"/>
              <w:rPr>
                <w:rStyle w:val="af2"/>
              </w:rPr>
            </w:pPr>
            <w:r>
              <w:rPr>
                <w:rStyle w:val="af2"/>
              </w:rPr>
              <w:fldChar w:fldCharType="end"/>
            </w:r>
            <w:hyperlink r:id="rId63" w:history="1">
              <w:r w:rsidR="009F6406" w:rsidRPr="009F6406">
                <w:rPr>
                  <w:color w:val="0000FF"/>
                  <w:u w:val="single"/>
                </w:rPr>
                <w:t>Геометрическая прогрессия — урок. Алгебра, 9 класс. (yaklass.ru)</w:t>
              </w:r>
            </w:hyperlink>
          </w:p>
          <w:p w14:paraId="5858E738" w14:textId="77777777" w:rsidR="0043464A" w:rsidRDefault="0043464A" w:rsidP="0038569E">
            <w:pPr>
              <w:jc w:val="center"/>
              <w:rPr>
                <w:rStyle w:val="af2"/>
              </w:rPr>
            </w:pPr>
          </w:p>
          <w:p w14:paraId="65AB3804" w14:textId="77777777" w:rsidR="0043464A" w:rsidRDefault="0043464A" w:rsidP="0038569E">
            <w:pPr>
              <w:jc w:val="center"/>
              <w:rPr>
                <w:rStyle w:val="af2"/>
              </w:rPr>
            </w:pPr>
          </w:p>
          <w:p w14:paraId="7490E823" w14:textId="77777777" w:rsidR="0043464A" w:rsidRDefault="00F7594B" w:rsidP="0043464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hyperlink r:id="rId64" w:history="1">
              <w:r w:rsidR="0043464A" w:rsidRPr="00CB7E45">
                <w:rPr>
                  <w:rStyle w:val="af2"/>
                  <w:rFonts w:ascii="Times New Roman" w:hAnsi="Times New Roman" w:cs="Times New Roman"/>
                  <w:sz w:val="24"/>
                  <w:szCs w:val="24"/>
                </w:rPr>
                <w:t>интерактивные разработки уроков</w:t>
              </w:r>
            </w:hyperlink>
          </w:p>
          <w:p w14:paraId="3D74C9BE" w14:textId="77777777" w:rsidR="0043464A" w:rsidRDefault="0043464A" w:rsidP="0038569E">
            <w:pPr>
              <w:jc w:val="center"/>
              <w:rPr>
                <w:rStyle w:val="af2"/>
              </w:rPr>
            </w:pPr>
          </w:p>
          <w:p w14:paraId="446C4A13" w14:textId="77777777" w:rsidR="0043464A" w:rsidRDefault="0043464A" w:rsidP="0038569E">
            <w:pPr>
              <w:jc w:val="center"/>
              <w:rPr>
                <w:rStyle w:val="af2"/>
              </w:rPr>
            </w:pPr>
          </w:p>
          <w:p w14:paraId="0962A2C2" w14:textId="77777777" w:rsidR="0038569E" w:rsidRDefault="0038569E" w:rsidP="0038569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80A9683" w14:textId="77777777" w:rsidR="0038569E" w:rsidRDefault="0038569E" w:rsidP="0038569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93CF59C" w14:textId="77777777" w:rsidR="0038569E" w:rsidRDefault="0038569E" w:rsidP="001262A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2A7293A" w14:textId="77777777" w:rsidR="0038569E" w:rsidRDefault="0038569E" w:rsidP="001262A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1E581D2" w14:textId="77777777" w:rsidR="0038569E" w:rsidRDefault="0038569E" w:rsidP="001262A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CB2108F" w14:textId="77777777" w:rsidR="0038569E" w:rsidRDefault="0038569E" w:rsidP="001262A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6320B6D" w14:textId="77777777" w:rsidR="0038569E" w:rsidRDefault="0038569E" w:rsidP="001262A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8ED2766" w14:textId="77777777" w:rsidR="0038569E" w:rsidRDefault="0038569E" w:rsidP="001262A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D0D1C85" w14:textId="77777777" w:rsidR="0038569E" w:rsidRPr="0038569E" w:rsidRDefault="0038569E" w:rsidP="001262A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8569E" w:rsidRPr="00AD7F02" w14:paraId="6D371803" w14:textId="77777777" w:rsidTr="001C419F">
        <w:tc>
          <w:tcPr>
            <w:tcW w:w="994" w:type="dxa"/>
          </w:tcPr>
          <w:p w14:paraId="1F6130BB" w14:textId="0080AE2A" w:rsidR="0038569E" w:rsidRPr="00AD7F02" w:rsidRDefault="00840BBD" w:rsidP="001262A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3</w:t>
            </w:r>
          </w:p>
        </w:tc>
        <w:tc>
          <w:tcPr>
            <w:tcW w:w="7205" w:type="dxa"/>
          </w:tcPr>
          <w:p w14:paraId="6E973372" w14:textId="275C4516" w:rsidR="0038569E" w:rsidRPr="005045ED" w:rsidRDefault="0038569E" w:rsidP="001262A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45ED">
              <w:rPr>
                <w:rFonts w:ascii="Times New Roman" w:hAnsi="Times New Roman" w:cs="Times New Roman"/>
                <w:sz w:val="24"/>
                <w:szCs w:val="24"/>
              </w:rPr>
              <w:t>Способы задания числовой последовательности</w:t>
            </w:r>
            <w:r w:rsidR="00104159">
              <w:rPr>
                <w:rFonts w:ascii="Times New Roman" w:hAnsi="Times New Roman" w:cs="Times New Roman"/>
                <w:sz w:val="24"/>
                <w:szCs w:val="24"/>
              </w:rPr>
              <w:t xml:space="preserve">: </w:t>
            </w:r>
            <w:r w:rsidR="00104159" w:rsidRPr="00747BEE">
              <w:rPr>
                <w:rFonts w:ascii="Times New Roman" w:hAnsi="Times New Roman" w:cs="Times New Roman"/>
                <w:sz w:val="24"/>
                <w:szCs w:val="24"/>
              </w:rPr>
              <w:t>рекур</w:t>
            </w:r>
            <w:r w:rsidR="00747BEE" w:rsidRPr="00747BEE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="00104159" w:rsidRPr="00747BEE">
              <w:rPr>
                <w:rFonts w:ascii="Times New Roman" w:hAnsi="Times New Roman" w:cs="Times New Roman"/>
                <w:sz w:val="24"/>
                <w:szCs w:val="24"/>
              </w:rPr>
              <w:t>ентной формулой и формулой п-го члена. Вычисление</w:t>
            </w:r>
            <w:r w:rsidR="00104159">
              <w:rPr>
                <w:rFonts w:ascii="Times New Roman" w:hAnsi="Times New Roman" w:cs="Times New Roman"/>
                <w:sz w:val="24"/>
                <w:szCs w:val="24"/>
              </w:rPr>
              <w:t xml:space="preserve"> членов последовательности, заданных различными  способами</w:t>
            </w:r>
          </w:p>
        </w:tc>
        <w:tc>
          <w:tcPr>
            <w:tcW w:w="1415" w:type="dxa"/>
          </w:tcPr>
          <w:p w14:paraId="399DA17D" w14:textId="77777777" w:rsidR="0038569E" w:rsidRPr="00AD7F02" w:rsidRDefault="0038569E" w:rsidP="001262AB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14:paraId="6F4902A9" w14:textId="77777777" w:rsidR="0038569E" w:rsidRPr="00AD7F02" w:rsidRDefault="0038569E" w:rsidP="001262AB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  <w:vMerge/>
          </w:tcPr>
          <w:p w14:paraId="5EF80DD2" w14:textId="77777777" w:rsidR="0038569E" w:rsidRPr="00AD7F02" w:rsidRDefault="0038569E" w:rsidP="001262AB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38569E" w:rsidRPr="00AD7F02" w14:paraId="42ABF883" w14:textId="77777777" w:rsidTr="001C419F">
        <w:tc>
          <w:tcPr>
            <w:tcW w:w="994" w:type="dxa"/>
          </w:tcPr>
          <w:p w14:paraId="2B58D212" w14:textId="628A9E9C" w:rsidR="0038569E" w:rsidRPr="00AD7F02" w:rsidRDefault="00840BBD" w:rsidP="001262A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4</w:t>
            </w:r>
          </w:p>
        </w:tc>
        <w:tc>
          <w:tcPr>
            <w:tcW w:w="7205" w:type="dxa"/>
          </w:tcPr>
          <w:p w14:paraId="097FC4A0" w14:textId="4A941DF7" w:rsidR="0038569E" w:rsidRPr="005045ED" w:rsidRDefault="0038569E" w:rsidP="001262A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45ED">
              <w:rPr>
                <w:rFonts w:ascii="Times New Roman" w:hAnsi="Times New Roman" w:cs="Times New Roman"/>
                <w:sz w:val="24"/>
                <w:szCs w:val="24"/>
              </w:rPr>
              <w:t>Арифметическая прогрессия</w:t>
            </w:r>
            <w:r w:rsidR="00104159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="00747BEE">
              <w:rPr>
                <w:rFonts w:ascii="Times New Roman" w:hAnsi="Times New Roman" w:cs="Times New Roman"/>
                <w:sz w:val="24"/>
                <w:szCs w:val="24"/>
              </w:rPr>
              <w:t xml:space="preserve"> Свойства арифметической прогресии.</w:t>
            </w:r>
            <w:r w:rsidR="00104159">
              <w:rPr>
                <w:rFonts w:ascii="Times New Roman" w:hAnsi="Times New Roman" w:cs="Times New Roman"/>
                <w:sz w:val="24"/>
                <w:szCs w:val="24"/>
              </w:rPr>
              <w:t xml:space="preserve"> Формула п-го члена арифметической прогрессии</w:t>
            </w:r>
          </w:p>
        </w:tc>
        <w:tc>
          <w:tcPr>
            <w:tcW w:w="1415" w:type="dxa"/>
          </w:tcPr>
          <w:p w14:paraId="05A6D790" w14:textId="77777777" w:rsidR="0038569E" w:rsidRPr="00AD7F02" w:rsidRDefault="0038569E" w:rsidP="001262AB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14:paraId="6CA873F2" w14:textId="77777777" w:rsidR="0038569E" w:rsidRPr="00AD7F02" w:rsidRDefault="0038569E" w:rsidP="001262AB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  <w:vMerge/>
          </w:tcPr>
          <w:p w14:paraId="1574F371" w14:textId="77777777" w:rsidR="0038569E" w:rsidRPr="00AD7F02" w:rsidRDefault="0038569E" w:rsidP="001262AB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38569E" w:rsidRPr="00AD7F02" w14:paraId="11A84119" w14:textId="77777777" w:rsidTr="001C419F">
        <w:tc>
          <w:tcPr>
            <w:tcW w:w="994" w:type="dxa"/>
          </w:tcPr>
          <w:p w14:paraId="02C78F40" w14:textId="341FCAA6" w:rsidR="0038569E" w:rsidRPr="00AD7F02" w:rsidRDefault="00840BBD" w:rsidP="001262A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5</w:t>
            </w:r>
          </w:p>
        </w:tc>
        <w:tc>
          <w:tcPr>
            <w:tcW w:w="7205" w:type="dxa"/>
          </w:tcPr>
          <w:p w14:paraId="77B06106" w14:textId="16C11D24" w:rsidR="0038569E" w:rsidRPr="005045ED" w:rsidRDefault="0038569E" w:rsidP="00104159">
            <w:pPr>
              <w:rPr>
                <w:rFonts w:ascii="Times New Roman" w:hAnsi="Times New Roman" w:cs="Times New Roman"/>
                <w:sz w:val="24"/>
                <w:szCs w:val="24"/>
                <w:u w:val="single"/>
              </w:rPr>
            </w:pPr>
            <w:r w:rsidRPr="005045ED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Формула суммы  </w:t>
            </w:r>
            <w:r w:rsidR="00104159" w:rsidRPr="00B23E06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</w:t>
            </w:r>
            <w:r w:rsidRPr="005045ED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первых </w:t>
            </w:r>
            <w:r w:rsidR="008B6AD0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</w:t>
            </w:r>
            <w:r w:rsidR="008B6AD0">
              <w:rPr>
                <w:rFonts w:ascii="Times New Roman" w:hAnsi="Times New Roman" w:cs="Times New Roman"/>
                <w:sz w:val="24"/>
                <w:szCs w:val="24"/>
                <w:u w:val="single"/>
                <w:lang w:val="en-US"/>
              </w:rPr>
              <w:t>n</w:t>
            </w:r>
            <w:r w:rsidR="008B6AD0" w:rsidRPr="008B6AD0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</w:t>
            </w:r>
            <w:r w:rsidRPr="005045ED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членов </w:t>
            </w:r>
            <w:r w:rsidR="00104159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</w:t>
            </w:r>
            <w:r w:rsidRPr="005045ED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арифметической прогрессии</w:t>
            </w:r>
          </w:p>
        </w:tc>
        <w:tc>
          <w:tcPr>
            <w:tcW w:w="1415" w:type="dxa"/>
          </w:tcPr>
          <w:p w14:paraId="44871598" w14:textId="77777777" w:rsidR="0038569E" w:rsidRPr="00AD7F02" w:rsidRDefault="0038569E" w:rsidP="001262AB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14:paraId="0D545026" w14:textId="77777777" w:rsidR="0038569E" w:rsidRPr="00AD7F02" w:rsidRDefault="0038569E" w:rsidP="001262AB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  <w:vMerge/>
          </w:tcPr>
          <w:p w14:paraId="769372CE" w14:textId="77777777" w:rsidR="0038569E" w:rsidRPr="00AD7F02" w:rsidRDefault="0038569E" w:rsidP="001262AB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38569E" w:rsidRPr="00AD7F02" w14:paraId="1F8A2EC0" w14:textId="77777777" w:rsidTr="001C419F">
        <w:tc>
          <w:tcPr>
            <w:tcW w:w="994" w:type="dxa"/>
          </w:tcPr>
          <w:p w14:paraId="442BB7BC" w14:textId="38EA6B4D" w:rsidR="0038569E" w:rsidRPr="00AD7F02" w:rsidRDefault="00840BBD" w:rsidP="001262A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76</w:t>
            </w:r>
          </w:p>
        </w:tc>
        <w:tc>
          <w:tcPr>
            <w:tcW w:w="7205" w:type="dxa"/>
          </w:tcPr>
          <w:p w14:paraId="5C34816F" w14:textId="2081BA04" w:rsidR="0038569E" w:rsidRPr="007B453C" w:rsidRDefault="0038569E" w:rsidP="001262A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B453C">
              <w:rPr>
                <w:rFonts w:ascii="Times New Roman" w:hAnsi="Times New Roman" w:cs="Times New Roman"/>
                <w:sz w:val="24"/>
                <w:szCs w:val="24"/>
              </w:rPr>
              <w:t>Решение практических зада</w:t>
            </w:r>
            <w:r w:rsidR="006A6478">
              <w:rPr>
                <w:rFonts w:ascii="Times New Roman" w:hAnsi="Times New Roman" w:cs="Times New Roman"/>
                <w:sz w:val="24"/>
                <w:szCs w:val="24"/>
              </w:rPr>
              <w:t xml:space="preserve">ч </w:t>
            </w:r>
            <w:r w:rsidRPr="007B453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747BEE">
              <w:rPr>
                <w:rFonts w:ascii="Times New Roman" w:hAnsi="Times New Roman" w:cs="Times New Roman"/>
                <w:sz w:val="24"/>
                <w:szCs w:val="24"/>
              </w:rPr>
              <w:t>по теме «Арифметическая прогрессия»</w:t>
            </w:r>
          </w:p>
        </w:tc>
        <w:tc>
          <w:tcPr>
            <w:tcW w:w="1415" w:type="dxa"/>
          </w:tcPr>
          <w:p w14:paraId="65566CDE" w14:textId="77777777" w:rsidR="0038569E" w:rsidRPr="00AD7F02" w:rsidRDefault="0038569E" w:rsidP="001262AB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14:paraId="3F9B6FEB" w14:textId="77777777" w:rsidR="0038569E" w:rsidRPr="00AD7F02" w:rsidRDefault="0038569E" w:rsidP="001262AB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  <w:vMerge/>
          </w:tcPr>
          <w:p w14:paraId="49215A18" w14:textId="77777777" w:rsidR="0038569E" w:rsidRPr="00AD7F02" w:rsidRDefault="0038569E" w:rsidP="001262AB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38569E" w:rsidRPr="00AD7F02" w14:paraId="20A0934C" w14:textId="77777777" w:rsidTr="001C419F">
        <w:tc>
          <w:tcPr>
            <w:tcW w:w="994" w:type="dxa"/>
          </w:tcPr>
          <w:p w14:paraId="0EA79593" w14:textId="2B62BB01" w:rsidR="0038569E" w:rsidRPr="00AD7F02" w:rsidRDefault="00840BBD" w:rsidP="001262A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7</w:t>
            </w:r>
          </w:p>
        </w:tc>
        <w:tc>
          <w:tcPr>
            <w:tcW w:w="7205" w:type="dxa"/>
          </w:tcPr>
          <w:p w14:paraId="4E21CF11" w14:textId="3B46BC2F" w:rsidR="0038569E" w:rsidRPr="005045ED" w:rsidRDefault="0038569E" w:rsidP="001262AB">
            <w:pPr>
              <w:rPr>
                <w:rFonts w:ascii="Times New Roman" w:hAnsi="Times New Roman" w:cs="Times New Roman"/>
                <w:sz w:val="24"/>
                <w:szCs w:val="24"/>
                <w:u w:val="single"/>
              </w:rPr>
            </w:pPr>
            <w:r w:rsidRPr="00685AF5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Геометрическая прогрессия.</w:t>
            </w:r>
            <w:r w:rsidR="004C1EA5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</w:t>
            </w:r>
            <w:r w:rsidR="00747BEE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Свойства геометрической прогрессии. </w:t>
            </w:r>
            <w:r w:rsidR="004C1EA5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Формула </w:t>
            </w:r>
            <w:r w:rsidR="004C1EA5">
              <w:rPr>
                <w:rFonts w:ascii="Times New Roman" w:hAnsi="Times New Roman" w:cs="Times New Roman"/>
                <w:sz w:val="24"/>
                <w:szCs w:val="24"/>
                <w:u w:val="single"/>
                <w:lang w:val="en-US"/>
              </w:rPr>
              <w:t>n</w:t>
            </w:r>
            <w:r w:rsidR="004C1EA5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-го члена</w:t>
            </w:r>
            <w:r w:rsidR="005D39B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4C1EA5">
              <w:rPr>
                <w:rFonts w:ascii="Times New Roman" w:hAnsi="Times New Roman" w:cs="Times New Roman"/>
                <w:sz w:val="24"/>
                <w:szCs w:val="24"/>
              </w:rPr>
              <w:t>геометрической прогрессии</w:t>
            </w:r>
          </w:p>
        </w:tc>
        <w:tc>
          <w:tcPr>
            <w:tcW w:w="1415" w:type="dxa"/>
          </w:tcPr>
          <w:p w14:paraId="02118E87" w14:textId="77777777" w:rsidR="0038569E" w:rsidRPr="00AD7F02" w:rsidRDefault="0038569E" w:rsidP="001262AB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14:paraId="7695923A" w14:textId="77777777" w:rsidR="0038569E" w:rsidRPr="00AD7F02" w:rsidRDefault="0038569E" w:rsidP="001262AB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  <w:vMerge/>
          </w:tcPr>
          <w:p w14:paraId="6317BC52" w14:textId="77777777" w:rsidR="0038569E" w:rsidRPr="00AD7F02" w:rsidRDefault="0038569E" w:rsidP="001262AB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38569E" w:rsidRPr="00AD7F02" w14:paraId="4541BB2E" w14:textId="77777777" w:rsidTr="001C419F">
        <w:tc>
          <w:tcPr>
            <w:tcW w:w="994" w:type="dxa"/>
          </w:tcPr>
          <w:p w14:paraId="0F65D32A" w14:textId="3AA2C7C8" w:rsidR="0038569E" w:rsidRPr="00AD7F02" w:rsidRDefault="00840BBD" w:rsidP="001262A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8</w:t>
            </w:r>
          </w:p>
        </w:tc>
        <w:tc>
          <w:tcPr>
            <w:tcW w:w="7205" w:type="dxa"/>
          </w:tcPr>
          <w:p w14:paraId="50629ED7" w14:textId="5E604E85" w:rsidR="0038569E" w:rsidRPr="005045ED" w:rsidRDefault="0038569E" w:rsidP="001262A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45ED">
              <w:rPr>
                <w:rFonts w:ascii="Times New Roman" w:hAnsi="Times New Roman" w:cs="Times New Roman"/>
                <w:sz w:val="24"/>
                <w:szCs w:val="24"/>
              </w:rPr>
              <w:t>Решение практических задач</w:t>
            </w:r>
            <w:r w:rsidR="006A647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747BEE">
              <w:rPr>
                <w:rFonts w:ascii="Times New Roman" w:hAnsi="Times New Roman" w:cs="Times New Roman"/>
                <w:sz w:val="24"/>
                <w:szCs w:val="24"/>
              </w:rPr>
              <w:t>по теме «Геометрическая прогрессии»</w:t>
            </w:r>
          </w:p>
        </w:tc>
        <w:tc>
          <w:tcPr>
            <w:tcW w:w="1415" w:type="dxa"/>
          </w:tcPr>
          <w:p w14:paraId="72747ADD" w14:textId="77777777" w:rsidR="0038569E" w:rsidRPr="00AD7F02" w:rsidRDefault="0038569E" w:rsidP="001262AB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14:paraId="799A6B8A" w14:textId="77777777" w:rsidR="0038569E" w:rsidRPr="00AD7F02" w:rsidRDefault="0038569E" w:rsidP="001262AB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  <w:vMerge/>
          </w:tcPr>
          <w:p w14:paraId="341C85B2" w14:textId="77777777" w:rsidR="0038569E" w:rsidRPr="00AD7F02" w:rsidRDefault="0038569E" w:rsidP="001262AB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38569E" w:rsidRPr="00AD7F02" w14:paraId="5C78BEF2" w14:textId="77777777" w:rsidTr="001C419F">
        <w:tc>
          <w:tcPr>
            <w:tcW w:w="994" w:type="dxa"/>
          </w:tcPr>
          <w:p w14:paraId="05B6B26D" w14:textId="7A149F01" w:rsidR="0038569E" w:rsidRPr="00AD7F02" w:rsidRDefault="00840BBD" w:rsidP="001262A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9</w:t>
            </w:r>
          </w:p>
        </w:tc>
        <w:tc>
          <w:tcPr>
            <w:tcW w:w="7205" w:type="dxa"/>
          </w:tcPr>
          <w:p w14:paraId="6D77CC79" w14:textId="0AFA3180" w:rsidR="0038569E" w:rsidRPr="005045ED" w:rsidRDefault="0038569E" w:rsidP="007B453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45ED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Формула суммы  </w:t>
            </w:r>
            <w:r w:rsidR="007B453C">
              <w:rPr>
                <w:rFonts w:ascii="Times New Roman" w:hAnsi="Times New Roman" w:cs="Times New Roman"/>
                <w:sz w:val="24"/>
                <w:szCs w:val="24"/>
                <w:u w:val="single"/>
                <w:lang w:val="en-US"/>
              </w:rPr>
              <w:t>n</w:t>
            </w:r>
            <w:r w:rsidRPr="005045ED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первых членов геометрической  прогрессии</w:t>
            </w:r>
          </w:p>
        </w:tc>
        <w:tc>
          <w:tcPr>
            <w:tcW w:w="1415" w:type="dxa"/>
          </w:tcPr>
          <w:p w14:paraId="27EC2489" w14:textId="77777777" w:rsidR="0038569E" w:rsidRPr="00AD7F02" w:rsidRDefault="0038569E" w:rsidP="001262AB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14:paraId="294268DF" w14:textId="77777777" w:rsidR="0038569E" w:rsidRPr="00AD7F02" w:rsidRDefault="0038569E" w:rsidP="001262AB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  <w:vMerge/>
          </w:tcPr>
          <w:p w14:paraId="73BE0954" w14:textId="77777777" w:rsidR="0038569E" w:rsidRPr="00AD7F02" w:rsidRDefault="0038569E" w:rsidP="001262AB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38569E" w:rsidRPr="00AD7F02" w14:paraId="560404CF" w14:textId="77777777" w:rsidTr="001C419F">
        <w:tc>
          <w:tcPr>
            <w:tcW w:w="994" w:type="dxa"/>
          </w:tcPr>
          <w:p w14:paraId="1F422541" w14:textId="5FBE47A7" w:rsidR="0038569E" w:rsidRPr="00AD7F02" w:rsidRDefault="00840BBD" w:rsidP="001262A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0</w:t>
            </w:r>
          </w:p>
        </w:tc>
        <w:tc>
          <w:tcPr>
            <w:tcW w:w="7205" w:type="dxa"/>
          </w:tcPr>
          <w:p w14:paraId="479BF233" w14:textId="0B9013DA" w:rsidR="0038569E" w:rsidRPr="005045ED" w:rsidRDefault="0038569E" w:rsidP="001262A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45ED">
              <w:rPr>
                <w:rFonts w:ascii="Times New Roman" w:hAnsi="Times New Roman" w:cs="Times New Roman"/>
                <w:sz w:val="24"/>
                <w:szCs w:val="24"/>
              </w:rPr>
              <w:t>Решение задач на нахождение суммы геометрической прогрессии</w:t>
            </w:r>
            <w:r w:rsidR="007B453C">
              <w:rPr>
                <w:rFonts w:ascii="Times New Roman" w:hAnsi="Times New Roman" w:cs="Times New Roman"/>
                <w:sz w:val="24"/>
                <w:szCs w:val="24"/>
              </w:rPr>
              <w:t>. Сходящаяся геометрическая прогрессия</w:t>
            </w:r>
          </w:p>
        </w:tc>
        <w:tc>
          <w:tcPr>
            <w:tcW w:w="1415" w:type="dxa"/>
          </w:tcPr>
          <w:p w14:paraId="44A76239" w14:textId="77777777" w:rsidR="0038569E" w:rsidRPr="00AD7F02" w:rsidRDefault="0038569E" w:rsidP="001262AB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14:paraId="646FFA6C" w14:textId="77777777" w:rsidR="0038569E" w:rsidRPr="00AD7F02" w:rsidRDefault="0038569E" w:rsidP="001262AB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  <w:vMerge/>
          </w:tcPr>
          <w:p w14:paraId="36E6F9A5" w14:textId="77777777" w:rsidR="0038569E" w:rsidRPr="00AD7F02" w:rsidRDefault="0038569E" w:rsidP="001262AB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8D07F5" w:rsidRPr="00AD7F02" w14:paraId="625991AB" w14:textId="77777777" w:rsidTr="001C419F">
        <w:tc>
          <w:tcPr>
            <w:tcW w:w="994" w:type="dxa"/>
          </w:tcPr>
          <w:p w14:paraId="0D31DE94" w14:textId="38C516F3" w:rsidR="008D07F5" w:rsidRPr="00AD7F02" w:rsidRDefault="00840BBD" w:rsidP="001262A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1</w:t>
            </w:r>
          </w:p>
        </w:tc>
        <w:tc>
          <w:tcPr>
            <w:tcW w:w="7205" w:type="dxa"/>
          </w:tcPr>
          <w:p w14:paraId="4D347AF4" w14:textId="6C8A89C9" w:rsidR="008D07F5" w:rsidRPr="00EF0126" w:rsidRDefault="008D07F5" w:rsidP="001262A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0126">
              <w:rPr>
                <w:rFonts w:ascii="Times New Roman" w:hAnsi="Times New Roman" w:cs="Times New Roman"/>
                <w:sz w:val="24"/>
                <w:szCs w:val="24"/>
              </w:rPr>
              <w:t>Изображение членов арифметической и геометрической  прогрессии точками на координатной плоскости</w:t>
            </w:r>
          </w:p>
        </w:tc>
        <w:tc>
          <w:tcPr>
            <w:tcW w:w="1415" w:type="dxa"/>
          </w:tcPr>
          <w:p w14:paraId="715DBC67" w14:textId="77777777" w:rsidR="008D07F5" w:rsidRPr="00AD7F02" w:rsidRDefault="008D07F5" w:rsidP="001262AB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14:paraId="3411AC7C" w14:textId="77777777" w:rsidR="008D07F5" w:rsidRPr="00AD7F02" w:rsidRDefault="008D07F5" w:rsidP="001262AB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  <w:vMerge/>
          </w:tcPr>
          <w:p w14:paraId="2512EEA2" w14:textId="77777777" w:rsidR="008D07F5" w:rsidRPr="00AD7F02" w:rsidRDefault="008D07F5" w:rsidP="001262AB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8D07F5" w:rsidRPr="00AD7F02" w14:paraId="3BB938C1" w14:textId="77777777" w:rsidTr="001C419F">
        <w:tc>
          <w:tcPr>
            <w:tcW w:w="994" w:type="dxa"/>
          </w:tcPr>
          <w:p w14:paraId="3089452F" w14:textId="47A9E5FD" w:rsidR="008D07F5" w:rsidRPr="00AD7F02" w:rsidRDefault="00840BBD" w:rsidP="001262A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2</w:t>
            </w:r>
          </w:p>
        </w:tc>
        <w:tc>
          <w:tcPr>
            <w:tcW w:w="7205" w:type="dxa"/>
          </w:tcPr>
          <w:p w14:paraId="1D2FF295" w14:textId="30F730EB" w:rsidR="008D07F5" w:rsidRPr="00EF0126" w:rsidRDefault="008D07F5" w:rsidP="001262A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F0126">
              <w:rPr>
                <w:rFonts w:ascii="Times New Roman" w:hAnsi="Times New Roman" w:cs="Times New Roman"/>
                <w:sz w:val="24"/>
                <w:szCs w:val="24"/>
              </w:rPr>
              <w:t>Линейный и экспонен</w:t>
            </w:r>
            <w:r w:rsidR="00EF0126" w:rsidRPr="00EF0126">
              <w:rPr>
                <w:rFonts w:ascii="Times New Roman" w:hAnsi="Times New Roman" w:cs="Times New Roman"/>
                <w:sz w:val="24"/>
                <w:szCs w:val="24"/>
              </w:rPr>
              <w:t xml:space="preserve">циальный </w:t>
            </w:r>
            <w:r w:rsidRPr="00EF0126">
              <w:rPr>
                <w:rFonts w:ascii="Times New Roman" w:hAnsi="Times New Roman" w:cs="Times New Roman"/>
                <w:sz w:val="24"/>
                <w:szCs w:val="24"/>
              </w:rPr>
              <w:t xml:space="preserve"> рост</w:t>
            </w:r>
          </w:p>
        </w:tc>
        <w:tc>
          <w:tcPr>
            <w:tcW w:w="1415" w:type="dxa"/>
          </w:tcPr>
          <w:p w14:paraId="5379F96F" w14:textId="77777777" w:rsidR="008D07F5" w:rsidRPr="00AD7F02" w:rsidRDefault="008D07F5" w:rsidP="001262AB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14:paraId="0962FB78" w14:textId="77777777" w:rsidR="008D07F5" w:rsidRPr="00AD7F02" w:rsidRDefault="008D07F5" w:rsidP="001262AB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  <w:vMerge/>
          </w:tcPr>
          <w:p w14:paraId="3555E830" w14:textId="77777777" w:rsidR="008D07F5" w:rsidRPr="00AD7F02" w:rsidRDefault="008D07F5" w:rsidP="001262AB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38569E" w:rsidRPr="00AD7F02" w14:paraId="6309437B" w14:textId="77777777" w:rsidTr="001C419F">
        <w:tc>
          <w:tcPr>
            <w:tcW w:w="994" w:type="dxa"/>
          </w:tcPr>
          <w:p w14:paraId="0C082118" w14:textId="26ACD4BF" w:rsidR="0038569E" w:rsidRPr="00AD7F02" w:rsidRDefault="00840BBD" w:rsidP="001262A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3</w:t>
            </w:r>
          </w:p>
        </w:tc>
        <w:tc>
          <w:tcPr>
            <w:tcW w:w="7205" w:type="dxa"/>
          </w:tcPr>
          <w:p w14:paraId="2EEA4E4A" w14:textId="77777777" w:rsidR="0038569E" w:rsidRPr="005045ED" w:rsidRDefault="0038569E" w:rsidP="001262A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45ED">
              <w:rPr>
                <w:rFonts w:ascii="Times New Roman" w:hAnsi="Times New Roman" w:cs="Times New Roman"/>
                <w:sz w:val="24"/>
                <w:szCs w:val="24"/>
              </w:rPr>
              <w:t>Простые проценты. Задачи на нахождение простых процентов</w:t>
            </w:r>
          </w:p>
        </w:tc>
        <w:tc>
          <w:tcPr>
            <w:tcW w:w="1415" w:type="dxa"/>
          </w:tcPr>
          <w:p w14:paraId="6DCA4C0A" w14:textId="77777777" w:rsidR="0038569E" w:rsidRPr="00AD7F02" w:rsidRDefault="0038569E" w:rsidP="001262AB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14:paraId="04D40FB3" w14:textId="77777777" w:rsidR="0038569E" w:rsidRPr="00AD7F02" w:rsidRDefault="0038569E" w:rsidP="001262AB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  <w:vMerge/>
          </w:tcPr>
          <w:p w14:paraId="566B0770" w14:textId="77777777" w:rsidR="0038569E" w:rsidRPr="00AD7F02" w:rsidRDefault="0038569E" w:rsidP="001262AB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38569E" w:rsidRPr="00AD7F02" w14:paraId="6D31B817" w14:textId="77777777" w:rsidTr="001C419F">
        <w:tc>
          <w:tcPr>
            <w:tcW w:w="994" w:type="dxa"/>
          </w:tcPr>
          <w:p w14:paraId="756E9FD2" w14:textId="32542DFC" w:rsidR="0038569E" w:rsidRPr="00AD7F02" w:rsidRDefault="00840BBD" w:rsidP="001262A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4</w:t>
            </w:r>
          </w:p>
        </w:tc>
        <w:tc>
          <w:tcPr>
            <w:tcW w:w="7205" w:type="dxa"/>
          </w:tcPr>
          <w:p w14:paraId="2FF628D6" w14:textId="77777777" w:rsidR="0038569E" w:rsidRPr="005045ED" w:rsidRDefault="0038569E" w:rsidP="001262A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045ED">
              <w:rPr>
                <w:rFonts w:ascii="Times New Roman" w:hAnsi="Times New Roman" w:cs="Times New Roman"/>
                <w:sz w:val="24"/>
                <w:szCs w:val="24"/>
              </w:rPr>
              <w:t>Сложные проценты.  Задачи на вычисление сложных процентов</w:t>
            </w:r>
          </w:p>
        </w:tc>
        <w:tc>
          <w:tcPr>
            <w:tcW w:w="1415" w:type="dxa"/>
          </w:tcPr>
          <w:p w14:paraId="118962CD" w14:textId="77777777" w:rsidR="0038569E" w:rsidRPr="00AD7F02" w:rsidRDefault="0038569E" w:rsidP="001262AB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14:paraId="5EA009C5" w14:textId="77777777" w:rsidR="0038569E" w:rsidRPr="00AD7F02" w:rsidRDefault="0038569E" w:rsidP="001262AB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  <w:vMerge/>
          </w:tcPr>
          <w:p w14:paraId="3CA3A65B" w14:textId="77777777" w:rsidR="0038569E" w:rsidRPr="00AD7F02" w:rsidRDefault="0038569E" w:rsidP="001262AB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38569E" w:rsidRPr="00AD7F02" w14:paraId="5551294E" w14:textId="77777777" w:rsidTr="001C419F">
        <w:tc>
          <w:tcPr>
            <w:tcW w:w="994" w:type="dxa"/>
          </w:tcPr>
          <w:p w14:paraId="27702BB0" w14:textId="3542F970" w:rsidR="0038569E" w:rsidRPr="00AD7F02" w:rsidRDefault="00840BBD" w:rsidP="001262A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5</w:t>
            </w:r>
          </w:p>
        </w:tc>
        <w:tc>
          <w:tcPr>
            <w:tcW w:w="7205" w:type="dxa"/>
          </w:tcPr>
          <w:p w14:paraId="1548D6FB" w14:textId="5BCE862E" w:rsidR="0038569E" w:rsidRPr="00120968" w:rsidRDefault="0038569E" w:rsidP="001262A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57DCD">
              <w:rPr>
                <w:rFonts w:ascii="Times New Roman" w:hAnsi="Times New Roman" w:cs="Times New Roman"/>
                <w:sz w:val="24"/>
                <w:szCs w:val="24"/>
              </w:rPr>
              <w:t>Решение банковских задач на вычисление простых и сложных процентов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120968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</w:p>
        </w:tc>
        <w:tc>
          <w:tcPr>
            <w:tcW w:w="1415" w:type="dxa"/>
          </w:tcPr>
          <w:p w14:paraId="266C1F12" w14:textId="77777777" w:rsidR="0038569E" w:rsidRPr="00AD7F02" w:rsidRDefault="0038569E" w:rsidP="001262AB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14:paraId="1CF0BEBF" w14:textId="77777777" w:rsidR="0038569E" w:rsidRPr="00AD7F02" w:rsidRDefault="0038569E" w:rsidP="001262AB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  <w:vMerge/>
          </w:tcPr>
          <w:p w14:paraId="5AD26A9F" w14:textId="77777777" w:rsidR="0038569E" w:rsidRPr="00AD7F02" w:rsidRDefault="0038569E" w:rsidP="001262AB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38569E" w:rsidRPr="00AD7F02" w14:paraId="320DEFB5" w14:textId="77777777" w:rsidTr="001C419F">
        <w:tc>
          <w:tcPr>
            <w:tcW w:w="994" w:type="dxa"/>
          </w:tcPr>
          <w:p w14:paraId="4A863535" w14:textId="58A530E2" w:rsidR="0038569E" w:rsidRPr="00AD7F02" w:rsidRDefault="00E04159" w:rsidP="001262A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6</w:t>
            </w:r>
          </w:p>
        </w:tc>
        <w:tc>
          <w:tcPr>
            <w:tcW w:w="7205" w:type="dxa"/>
          </w:tcPr>
          <w:p w14:paraId="19B41FE0" w14:textId="77777777" w:rsidR="0038569E" w:rsidRPr="005045ED" w:rsidRDefault="0038569E" w:rsidP="001262AB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Контрольная работа </w:t>
            </w:r>
            <w:r w:rsidRPr="005045ED">
              <w:rPr>
                <w:rFonts w:ascii="Times New Roman" w:hAnsi="Times New Roman" w:cs="Times New Roman"/>
                <w:b/>
                <w:sz w:val="24"/>
                <w:szCs w:val="24"/>
              </w:rPr>
              <w:t>№5</w:t>
            </w:r>
            <w:r w:rsidRPr="005045ED">
              <w:rPr>
                <w:rFonts w:ascii="Times New Roman" w:hAnsi="Times New Roman" w:cs="Times New Roman"/>
                <w:i/>
                <w:sz w:val="24"/>
                <w:szCs w:val="24"/>
              </w:rPr>
              <w:t>«Арифметическая и геометрическая прогрессии»</w:t>
            </w:r>
          </w:p>
        </w:tc>
        <w:tc>
          <w:tcPr>
            <w:tcW w:w="1415" w:type="dxa"/>
          </w:tcPr>
          <w:p w14:paraId="2E37A440" w14:textId="77777777" w:rsidR="0038569E" w:rsidRPr="00AD7F02" w:rsidRDefault="0038569E" w:rsidP="001262AB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</w:tcPr>
          <w:p w14:paraId="27A4F6DB" w14:textId="77777777" w:rsidR="0038569E" w:rsidRPr="00AD7F02" w:rsidRDefault="0038569E" w:rsidP="001262AB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  <w:vMerge/>
          </w:tcPr>
          <w:p w14:paraId="7E9EED99" w14:textId="77777777" w:rsidR="0038569E" w:rsidRPr="00AD7F02" w:rsidRDefault="0038569E" w:rsidP="001262AB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1262AB" w:rsidRPr="00AD7F02" w14:paraId="4B291DC9" w14:textId="77777777" w:rsidTr="003C34EC">
        <w:tc>
          <w:tcPr>
            <w:tcW w:w="14786" w:type="dxa"/>
            <w:gridSpan w:val="5"/>
          </w:tcPr>
          <w:p w14:paraId="220594C5" w14:textId="4A68F055" w:rsidR="001262AB" w:rsidRPr="00C57DCD" w:rsidRDefault="001262AB" w:rsidP="001262A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57DCD">
              <w:rPr>
                <w:rFonts w:ascii="Times New Roman" w:hAnsi="Times New Roman" w:cs="Times New Roman"/>
                <w:b/>
                <w:sz w:val="24"/>
                <w:szCs w:val="24"/>
              </w:rPr>
              <w:t>Итоговое повторение (1</w:t>
            </w:r>
            <w:r w:rsidR="00E04159"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  <w:r w:rsidRPr="00C57DCD">
              <w:rPr>
                <w:rFonts w:ascii="Times New Roman" w:hAnsi="Times New Roman" w:cs="Times New Roman"/>
                <w:b/>
                <w:sz w:val="24"/>
                <w:szCs w:val="24"/>
              </w:rPr>
              <w:t>ч)</w:t>
            </w:r>
          </w:p>
        </w:tc>
      </w:tr>
      <w:tr w:rsidR="001262AB" w:rsidRPr="00AD7F02" w14:paraId="6641DDDB" w14:textId="77777777" w:rsidTr="001C419F">
        <w:tc>
          <w:tcPr>
            <w:tcW w:w="994" w:type="dxa"/>
          </w:tcPr>
          <w:p w14:paraId="03688828" w14:textId="6B9BB322" w:rsidR="001262AB" w:rsidRPr="00AD7F02" w:rsidRDefault="00E04159" w:rsidP="00E0415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7</w:t>
            </w:r>
          </w:p>
        </w:tc>
        <w:tc>
          <w:tcPr>
            <w:tcW w:w="7205" w:type="dxa"/>
          </w:tcPr>
          <w:p w14:paraId="5C3C1BBB" w14:textId="77777777" w:rsidR="001262AB" w:rsidRPr="00C57DCD" w:rsidRDefault="001262AB" w:rsidP="001262A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57DCD">
              <w:rPr>
                <w:rFonts w:ascii="Times New Roman" w:hAnsi="Times New Roman" w:cs="Times New Roman"/>
                <w:sz w:val="24"/>
                <w:szCs w:val="24"/>
              </w:rPr>
              <w:t>Действительные числа. Действия с действительными числами</w:t>
            </w:r>
          </w:p>
        </w:tc>
        <w:tc>
          <w:tcPr>
            <w:tcW w:w="1415" w:type="dxa"/>
          </w:tcPr>
          <w:p w14:paraId="0900AD6D" w14:textId="77777777" w:rsidR="001262AB" w:rsidRPr="00AD7F02" w:rsidRDefault="001262AB" w:rsidP="001262AB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 w:val="restart"/>
          </w:tcPr>
          <w:p w14:paraId="7A09F5ED" w14:textId="77777777" w:rsidR="001262AB" w:rsidRPr="00AD7F02" w:rsidRDefault="001262AB" w:rsidP="001262A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062" w:type="dxa"/>
            <w:vMerge w:val="restart"/>
          </w:tcPr>
          <w:p w14:paraId="6B2C824D" w14:textId="77777777" w:rsidR="001262AB" w:rsidRDefault="00F7594B" w:rsidP="001262AB">
            <w:pPr>
              <w:jc w:val="center"/>
            </w:pPr>
            <w:hyperlink r:id="rId65" w:history="1">
              <w:r w:rsidR="009F6406" w:rsidRPr="009F6406">
                <w:rPr>
                  <w:color w:val="0000FF"/>
                  <w:u w:val="single"/>
                </w:rPr>
                <w:t>Распечатай и реши: Математика ОГЭ 2022 (time4math.ru)</w:t>
              </w:r>
            </w:hyperlink>
          </w:p>
          <w:p w14:paraId="258FB1E5" w14:textId="77777777" w:rsidR="009F6406" w:rsidRDefault="009F6406" w:rsidP="001262AB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  <w:p w14:paraId="14A863A7" w14:textId="77777777" w:rsidR="009F6406" w:rsidRDefault="00F7594B" w:rsidP="001262AB">
            <w:pPr>
              <w:jc w:val="center"/>
            </w:pPr>
            <w:hyperlink r:id="rId66" w:history="1">
              <w:r w:rsidR="009F6406" w:rsidRPr="009F6406">
                <w:rPr>
                  <w:color w:val="0000FF"/>
                  <w:u w:val="single"/>
                </w:rPr>
                <w:t>ОГЭ Математика 2022. Открытый банк заданий с ответами. — math100.ru</w:t>
              </w:r>
            </w:hyperlink>
          </w:p>
          <w:p w14:paraId="1B03BFC2" w14:textId="77777777" w:rsidR="003852F3" w:rsidRDefault="003852F3" w:rsidP="001262AB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  <w:p w14:paraId="79E030E4" w14:textId="77777777" w:rsidR="003852F3" w:rsidRDefault="00F7594B" w:rsidP="001262AB">
            <w:pPr>
              <w:jc w:val="center"/>
            </w:pPr>
            <w:hyperlink r:id="rId67" w:history="1">
              <w:r w:rsidR="003852F3" w:rsidRPr="003852F3">
                <w:rPr>
                  <w:color w:val="0000FF"/>
                  <w:u w:val="single"/>
                </w:rPr>
                <w:t>Сборник заданий "ОГЭ -2022 математика" (infourok.ru)</w:t>
              </w:r>
            </w:hyperlink>
          </w:p>
          <w:p w14:paraId="28C09C9B" w14:textId="77777777" w:rsidR="003852F3" w:rsidRDefault="003852F3" w:rsidP="001262AB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  <w:p w14:paraId="0044B0DE" w14:textId="77777777" w:rsidR="003852F3" w:rsidRPr="00AD7F02" w:rsidRDefault="00F7594B" w:rsidP="001262AB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  <w:hyperlink r:id="rId68" w:history="1">
              <w:r w:rsidR="003852F3" w:rsidRPr="003852F3">
                <w:rPr>
                  <w:color w:val="0000FF"/>
                  <w:u w:val="single"/>
                </w:rPr>
                <w:t>Тренировочные варианты ОГЭ 2022 по математике с ответами (vpr-ege.ru)</w:t>
              </w:r>
            </w:hyperlink>
          </w:p>
        </w:tc>
      </w:tr>
      <w:tr w:rsidR="001262AB" w:rsidRPr="00AD7F02" w14:paraId="6803650E" w14:textId="77777777" w:rsidTr="001C419F">
        <w:tc>
          <w:tcPr>
            <w:tcW w:w="994" w:type="dxa"/>
          </w:tcPr>
          <w:p w14:paraId="07E91705" w14:textId="40898D36" w:rsidR="001262AB" w:rsidRPr="00AD7F02" w:rsidRDefault="00E04159" w:rsidP="001262A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8</w:t>
            </w:r>
          </w:p>
        </w:tc>
        <w:tc>
          <w:tcPr>
            <w:tcW w:w="7205" w:type="dxa"/>
          </w:tcPr>
          <w:p w14:paraId="1424D15E" w14:textId="77777777" w:rsidR="001262AB" w:rsidRPr="00C57DCD" w:rsidRDefault="001262AB" w:rsidP="001262A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57DCD">
              <w:rPr>
                <w:rFonts w:ascii="Times New Roman" w:hAnsi="Times New Roman" w:cs="Times New Roman"/>
                <w:sz w:val="24"/>
                <w:szCs w:val="24"/>
              </w:rPr>
              <w:t>Многочлены. Различные способы разложения многочлена на множители</w:t>
            </w:r>
          </w:p>
        </w:tc>
        <w:tc>
          <w:tcPr>
            <w:tcW w:w="1415" w:type="dxa"/>
          </w:tcPr>
          <w:p w14:paraId="6380BF9D" w14:textId="77777777" w:rsidR="001262AB" w:rsidRPr="00AD7F02" w:rsidRDefault="001262AB" w:rsidP="001262AB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14:paraId="5D43DA47" w14:textId="77777777" w:rsidR="001262AB" w:rsidRPr="00AD7F02" w:rsidRDefault="001262AB" w:rsidP="001262AB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  <w:vMerge/>
          </w:tcPr>
          <w:p w14:paraId="0F19B362" w14:textId="77777777" w:rsidR="001262AB" w:rsidRPr="00AD7F02" w:rsidRDefault="001262AB" w:rsidP="001262AB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1262AB" w:rsidRPr="00AD7F02" w14:paraId="704E59D9" w14:textId="77777777" w:rsidTr="001C419F">
        <w:tc>
          <w:tcPr>
            <w:tcW w:w="994" w:type="dxa"/>
          </w:tcPr>
          <w:p w14:paraId="6548BB9A" w14:textId="0A076B47" w:rsidR="001262AB" w:rsidRPr="00AD7F02" w:rsidRDefault="00E04159" w:rsidP="001262A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9</w:t>
            </w:r>
          </w:p>
        </w:tc>
        <w:tc>
          <w:tcPr>
            <w:tcW w:w="7205" w:type="dxa"/>
          </w:tcPr>
          <w:p w14:paraId="3251E3E7" w14:textId="77777777" w:rsidR="001262AB" w:rsidRPr="00C57DCD" w:rsidRDefault="001262AB" w:rsidP="001262A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57DCD">
              <w:rPr>
                <w:rFonts w:ascii="Times New Roman" w:hAnsi="Times New Roman" w:cs="Times New Roman"/>
                <w:sz w:val="24"/>
                <w:szCs w:val="24"/>
              </w:rPr>
              <w:t>Основное свойство дроби. Сокращение дробей.  Действия с алгебраическими дробями</w:t>
            </w:r>
          </w:p>
        </w:tc>
        <w:tc>
          <w:tcPr>
            <w:tcW w:w="1415" w:type="dxa"/>
          </w:tcPr>
          <w:p w14:paraId="0AA0F069" w14:textId="77777777" w:rsidR="001262AB" w:rsidRPr="00AD7F02" w:rsidRDefault="001262AB" w:rsidP="001262AB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14:paraId="5B33974D" w14:textId="77777777" w:rsidR="001262AB" w:rsidRPr="00AD7F02" w:rsidRDefault="001262AB" w:rsidP="001262AB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  <w:vMerge/>
          </w:tcPr>
          <w:p w14:paraId="654056C9" w14:textId="77777777" w:rsidR="001262AB" w:rsidRPr="00AD7F02" w:rsidRDefault="001262AB" w:rsidP="001262AB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1262AB" w:rsidRPr="00AD7F02" w14:paraId="0DD0833C" w14:textId="77777777" w:rsidTr="001C419F">
        <w:tc>
          <w:tcPr>
            <w:tcW w:w="994" w:type="dxa"/>
          </w:tcPr>
          <w:p w14:paraId="08D9CB34" w14:textId="2066648C" w:rsidR="001262AB" w:rsidRPr="00AD7F02" w:rsidRDefault="00E04159" w:rsidP="001262A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90</w:t>
            </w:r>
          </w:p>
        </w:tc>
        <w:tc>
          <w:tcPr>
            <w:tcW w:w="7205" w:type="dxa"/>
          </w:tcPr>
          <w:p w14:paraId="265536A0" w14:textId="27FAFC53" w:rsidR="001262AB" w:rsidRPr="00C57DCD" w:rsidRDefault="001262AB" w:rsidP="001262A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57DCD">
              <w:rPr>
                <w:rFonts w:ascii="Times New Roman" w:hAnsi="Times New Roman" w:cs="Times New Roman"/>
                <w:sz w:val="24"/>
                <w:szCs w:val="24"/>
              </w:rPr>
              <w:t>Различные виды уравнений и способы их решения</w:t>
            </w:r>
            <w:r w:rsidR="00E04159">
              <w:rPr>
                <w:rFonts w:ascii="Times New Roman" w:hAnsi="Times New Roman" w:cs="Times New Roman"/>
                <w:sz w:val="24"/>
                <w:szCs w:val="24"/>
              </w:rPr>
              <w:t>. Линейное уравнение. Решение уравнений, сводящихся к линейным</w:t>
            </w:r>
          </w:p>
        </w:tc>
        <w:tc>
          <w:tcPr>
            <w:tcW w:w="1415" w:type="dxa"/>
          </w:tcPr>
          <w:p w14:paraId="2E1D5C76" w14:textId="77777777" w:rsidR="001262AB" w:rsidRPr="00AD7F02" w:rsidRDefault="001262AB" w:rsidP="001262AB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14:paraId="3770E785" w14:textId="77777777" w:rsidR="001262AB" w:rsidRPr="00AD7F02" w:rsidRDefault="001262AB" w:rsidP="001262AB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  <w:vMerge/>
          </w:tcPr>
          <w:p w14:paraId="016EAC31" w14:textId="77777777" w:rsidR="001262AB" w:rsidRPr="00AD7F02" w:rsidRDefault="001262AB" w:rsidP="001262AB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E04159" w:rsidRPr="00AD7F02" w14:paraId="7D8D6687" w14:textId="77777777" w:rsidTr="001C419F">
        <w:tc>
          <w:tcPr>
            <w:tcW w:w="994" w:type="dxa"/>
          </w:tcPr>
          <w:p w14:paraId="3E7083B5" w14:textId="743E4A16" w:rsidR="00E04159" w:rsidRDefault="00E04159" w:rsidP="001262A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1</w:t>
            </w:r>
          </w:p>
        </w:tc>
        <w:tc>
          <w:tcPr>
            <w:tcW w:w="7205" w:type="dxa"/>
          </w:tcPr>
          <w:p w14:paraId="7D798AE5" w14:textId="18287821" w:rsidR="00E04159" w:rsidRPr="00C57DCD" w:rsidRDefault="00E04159" w:rsidP="001262A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Квадратное уравнение, биквадратное уравнение. Решение уравнений, сводящихся к квадратным. </w:t>
            </w:r>
          </w:p>
        </w:tc>
        <w:tc>
          <w:tcPr>
            <w:tcW w:w="1415" w:type="dxa"/>
          </w:tcPr>
          <w:p w14:paraId="3AD272B8" w14:textId="77777777" w:rsidR="00E04159" w:rsidRPr="00AD7F02" w:rsidRDefault="00E04159" w:rsidP="001262AB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14:paraId="3687DCAE" w14:textId="77777777" w:rsidR="00E04159" w:rsidRPr="00AD7F02" w:rsidRDefault="00E04159" w:rsidP="001262AB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  <w:vMerge/>
          </w:tcPr>
          <w:p w14:paraId="1529BEE7" w14:textId="77777777" w:rsidR="00E04159" w:rsidRPr="00AD7F02" w:rsidRDefault="00E04159" w:rsidP="001262AB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1262AB" w:rsidRPr="00AD7F02" w14:paraId="520D88F1" w14:textId="77777777" w:rsidTr="001C419F">
        <w:tc>
          <w:tcPr>
            <w:tcW w:w="994" w:type="dxa"/>
          </w:tcPr>
          <w:p w14:paraId="13474774" w14:textId="50EC3BD7" w:rsidR="001262AB" w:rsidRPr="00AD7F02" w:rsidRDefault="00E04159" w:rsidP="001262A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2</w:t>
            </w:r>
          </w:p>
        </w:tc>
        <w:tc>
          <w:tcPr>
            <w:tcW w:w="7205" w:type="dxa"/>
          </w:tcPr>
          <w:p w14:paraId="308CE407" w14:textId="77777777" w:rsidR="001262AB" w:rsidRPr="00C57DCD" w:rsidRDefault="001262AB" w:rsidP="001262A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57DCD">
              <w:rPr>
                <w:rFonts w:ascii="Times New Roman" w:hAnsi="Times New Roman" w:cs="Times New Roman"/>
                <w:sz w:val="24"/>
                <w:szCs w:val="24"/>
              </w:rPr>
              <w:t>Решение задач с помощью уравнений</w:t>
            </w:r>
          </w:p>
        </w:tc>
        <w:tc>
          <w:tcPr>
            <w:tcW w:w="1415" w:type="dxa"/>
          </w:tcPr>
          <w:p w14:paraId="2814A930" w14:textId="77777777" w:rsidR="001262AB" w:rsidRPr="00AD7F02" w:rsidRDefault="001262AB" w:rsidP="001262AB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14:paraId="3BAB60F4" w14:textId="77777777" w:rsidR="001262AB" w:rsidRPr="00AD7F02" w:rsidRDefault="001262AB" w:rsidP="001262AB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  <w:vMerge/>
          </w:tcPr>
          <w:p w14:paraId="38B34FEA" w14:textId="77777777" w:rsidR="001262AB" w:rsidRPr="00AD7F02" w:rsidRDefault="001262AB" w:rsidP="001262AB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1262AB" w:rsidRPr="00AD7F02" w14:paraId="101FF7C1" w14:textId="77777777" w:rsidTr="001C419F">
        <w:tc>
          <w:tcPr>
            <w:tcW w:w="994" w:type="dxa"/>
          </w:tcPr>
          <w:p w14:paraId="6C4B6395" w14:textId="24081418" w:rsidR="001262AB" w:rsidRPr="00AD7F02" w:rsidRDefault="00E04159" w:rsidP="001262A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3</w:t>
            </w:r>
          </w:p>
        </w:tc>
        <w:tc>
          <w:tcPr>
            <w:tcW w:w="7205" w:type="dxa"/>
          </w:tcPr>
          <w:p w14:paraId="233849C3" w14:textId="77777777" w:rsidR="001262AB" w:rsidRPr="00C57DCD" w:rsidRDefault="001262AB" w:rsidP="001262A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57DCD">
              <w:rPr>
                <w:rFonts w:ascii="Times New Roman" w:hAnsi="Times New Roman" w:cs="Times New Roman"/>
                <w:sz w:val="24"/>
                <w:szCs w:val="24"/>
              </w:rPr>
              <w:t>Системы уравнений и способы их решения</w:t>
            </w:r>
          </w:p>
        </w:tc>
        <w:tc>
          <w:tcPr>
            <w:tcW w:w="1415" w:type="dxa"/>
          </w:tcPr>
          <w:p w14:paraId="4172706B" w14:textId="77777777" w:rsidR="001262AB" w:rsidRPr="00AD7F02" w:rsidRDefault="001262AB" w:rsidP="001262AB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14:paraId="5E4F83A6" w14:textId="77777777" w:rsidR="001262AB" w:rsidRPr="00AD7F02" w:rsidRDefault="001262AB" w:rsidP="001262AB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  <w:vMerge/>
          </w:tcPr>
          <w:p w14:paraId="2B7A5BC9" w14:textId="77777777" w:rsidR="001262AB" w:rsidRPr="00AD7F02" w:rsidRDefault="001262AB" w:rsidP="001262AB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1262AB" w:rsidRPr="00AD7F02" w14:paraId="4C352B85" w14:textId="77777777" w:rsidTr="001C419F">
        <w:tc>
          <w:tcPr>
            <w:tcW w:w="994" w:type="dxa"/>
          </w:tcPr>
          <w:p w14:paraId="35705066" w14:textId="0957F4D9" w:rsidR="001262AB" w:rsidRPr="00AD7F02" w:rsidRDefault="00E04159" w:rsidP="001262A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4</w:t>
            </w:r>
          </w:p>
        </w:tc>
        <w:tc>
          <w:tcPr>
            <w:tcW w:w="7205" w:type="dxa"/>
          </w:tcPr>
          <w:p w14:paraId="30C9361E" w14:textId="77777777" w:rsidR="001262AB" w:rsidRPr="00C57DCD" w:rsidRDefault="001262AB" w:rsidP="001262A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57DCD">
              <w:rPr>
                <w:rFonts w:ascii="Times New Roman" w:hAnsi="Times New Roman" w:cs="Times New Roman"/>
                <w:sz w:val="24"/>
                <w:szCs w:val="24"/>
              </w:rPr>
              <w:t>Решение задач с помощью систем уравнений</w:t>
            </w:r>
          </w:p>
        </w:tc>
        <w:tc>
          <w:tcPr>
            <w:tcW w:w="1415" w:type="dxa"/>
          </w:tcPr>
          <w:p w14:paraId="322DE74E" w14:textId="77777777" w:rsidR="001262AB" w:rsidRPr="00AD7F02" w:rsidRDefault="001262AB" w:rsidP="001262AB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14:paraId="260F5CFA" w14:textId="77777777" w:rsidR="001262AB" w:rsidRPr="00AD7F02" w:rsidRDefault="001262AB" w:rsidP="001262AB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  <w:vMerge/>
          </w:tcPr>
          <w:p w14:paraId="366E9ACB" w14:textId="77777777" w:rsidR="001262AB" w:rsidRPr="00AD7F02" w:rsidRDefault="001262AB" w:rsidP="001262AB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1262AB" w:rsidRPr="00AD7F02" w14:paraId="5E82F552" w14:textId="77777777" w:rsidTr="001C419F">
        <w:tc>
          <w:tcPr>
            <w:tcW w:w="994" w:type="dxa"/>
          </w:tcPr>
          <w:p w14:paraId="2ED37BFD" w14:textId="0136BDD1" w:rsidR="001262AB" w:rsidRPr="00AD7F02" w:rsidRDefault="00E04159" w:rsidP="001262A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5</w:t>
            </w:r>
          </w:p>
        </w:tc>
        <w:tc>
          <w:tcPr>
            <w:tcW w:w="7205" w:type="dxa"/>
          </w:tcPr>
          <w:p w14:paraId="02485741" w14:textId="77777777" w:rsidR="001262AB" w:rsidRPr="00C57DCD" w:rsidRDefault="001262AB" w:rsidP="001262A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57DCD">
              <w:rPr>
                <w:rFonts w:ascii="Times New Roman" w:hAnsi="Times New Roman" w:cs="Times New Roman"/>
                <w:sz w:val="24"/>
                <w:szCs w:val="24"/>
              </w:rPr>
              <w:t>Различные виды неравенств и способы их решения</w:t>
            </w:r>
          </w:p>
        </w:tc>
        <w:tc>
          <w:tcPr>
            <w:tcW w:w="1415" w:type="dxa"/>
          </w:tcPr>
          <w:p w14:paraId="2C4810E3" w14:textId="77777777" w:rsidR="001262AB" w:rsidRPr="00AD7F02" w:rsidRDefault="001262AB" w:rsidP="001262AB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14:paraId="63BC97C0" w14:textId="77777777" w:rsidR="001262AB" w:rsidRPr="00AD7F02" w:rsidRDefault="001262AB" w:rsidP="001262AB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  <w:vMerge/>
          </w:tcPr>
          <w:p w14:paraId="551695F0" w14:textId="77777777" w:rsidR="001262AB" w:rsidRPr="00AD7F02" w:rsidRDefault="001262AB" w:rsidP="001262AB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1262AB" w:rsidRPr="00AD7F02" w14:paraId="447661BA" w14:textId="77777777" w:rsidTr="001C419F">
        <w:tc>
          <w:tcPr>
            <w:tcW w:w="994" w:type="dxa"/>
          </w:tcPr>
          <w:p w14:paraId="610A4286" w14:textId="62616257" w:rsidR="001262AB" w:rsidRPr="00AD7F02" w:rsidRDefault="00E04159" w:rsidP="001262A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6</w:t>
            </w:r>
          </w:p>
        </w:tc>
        <w:tc>
          <w:tcPr>
            <w:tcW w:w="7205" w:type="dxa"/>
          </w:tcPr>
          <w:p w14:paraId="61A6F28F" w14:textId="77777777" w:rsidR="001262AB" w:rsidRPr="00C57DCD" w:rsidRDefault="001262AB" w:rsidP="001262A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57DCD">
              <w:rPr>
                <w:rFonts w:ascii="Times New Roman" w:hAnsi="Times New Roman" w:cs="Times New Roman"/>
                <w:sz w:val="24"/>
                <w:szCs w:val="24"/>
              </w:rPr>
              <w:t>Системы неравенств и способы их решения</w:t>
            </w:r>
          </w:p>
        </w:tc>
        <w:tc>
          <w:tcPr>
            <w:tcW w:w="1415" w:type="dxa"/>
          </w:tcPr>
          <w:p w14:paraId="5CB436A8" w14:textId="77777777" w:rsidR="001262AB" w:rsidRPr="00AD7F02" w:rsidRDefault="001262AB" w:rsidP="001262AB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14:paraId="08A1BBA7" w14:textId="77777777" w:rsidR="001262AB" w:rsidRPr="00AD7F02" w:rsidRDefault="001262AB" w:rsidP="001262AB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  <w:vMerge/>
          </w:tcPr>
          <w:p w14:paraId="3FA8A95E" w14:textId="77777777" w:rsidR="001262AB" w:rsidRPr="00AD7F02" w:rsidRDefault="001262AB" w:rsidP="001262AB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1262AB" w:rsidRPr="00AD7F02" w14:paraId="7FA77F35" w14:textId="77777777" w:rsidTr="001C419F">
        <w:tc>
          <w:tcPr>
            <w:tcW w:w="994" w:type="dxa"/>
          </w:tcPr>
          <w:p w14:paraId="0C8FE99A" w14:textId="10AC1616" w:rsidR="001262AB" w:rsidRPr="00AD7F02" w:rsidRDefault="00E04159" w:rsidP="001262A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7</w:t>
            </w:r>
          </w:p>
        </w:tc>
        <w:tc>
          <w:tcPr>
            <w:tcW w:w="7205" w:type="dxa"/>
          </w:tcPr>
          <w:p w14:paraId="080161EF" w14:textId="77777777" w:rsidR="001262AB" w:rsidRPr="00C57DCD" w:rsidRDefault="001262AB" w:rsidP="001262A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57DCD">
              <w:rPr>
                <w:rFonts w:ascii="Times New Roman" w:hAnsi="Times New Roman" w:cs="Times New Roman"/>
                <w:sz w:val="24"/>
                <w:szCs w:val="24"/>
              </w:rPr>
              <w:t>Квадратные корни и степени с рациональным показателем</w:t>
            </w:r>
          </w:p>
        </w:tc>
        <w:tc>
          <w:tcPr>
            <w:tcW w:w="1415" w:type="dxa"/>
          </w:tcPr>
          <w:p w14:paraId="3816CF03" w14:textId="77777777" w:rsidR="001262AB" w:rsidRPr="00AD7F02" w:rsidRDefault="001262AB" w:rsidP="001262AB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14:paraId="5E1080FA" w14:textId="77777777" w:rsidR="001262AB" w:rsidRPr="00AD7F02" w:rsidRDefault="001262AB" w:rsidP="001262AB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  <w:vMerge/>
          </w:tcPr>
          <w:p w14:paraId="3A30DD53" w14:textId="77777777" w:rsidR="001262AB" w:rsidRPr="00AD7F02" w:rsidRDefault="001262AB" w:rsidP="001262AB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F74B2A" w:rsidRPr="00AD7F02" w14:paraId="1639A05C" w14:textId="77777777" w:rsidTr="001C419F">
        <w:tc>
          <w:tcPr>
            <w:tcW w:w="994" w:type="dxa"/>
          </w:tcPr>
          <w:p w14:paraId="5D0B78EF" w14:textId="1C3A7B31" w:rsidR="00F74B2A" w:rsidRDefault="00F74B2A" w:rsidP="001262A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8</w:t>
            </w:r>
          </w:p>
        </w:tc>
        <w:tc>
          <w:tcPr>
            <w:tcW w:w="7205" w:type="dxa"/>
          </w:tcPr>
          <w:p w14:paraId="1C2B53E6" w14:textId="0D1A8709" w:rsidR="00F74B2A" w:rsidRPr="00C57DCD" w:rsidRDefault="00F74B2A" w:rsidP="001262A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57DCD">
              <w:rPr>
                <w:rFonts w:ascii="Times New Roman" w:hAnsi="Times New Roman" w:cs="Times New Roman"/>
                <w:i/>
                <w:sz w:val="24"/>
                <w:szCs w:val="24"/>
              </w:rPr>
              <w:t>Итоговая контрольная работа</w:t>
            </w:r>
          </w:p>
        </w:tc>
        <w:tc>
          <w:tcPr>
            <w:tcW w:w="1415" w:type="dxa"/>
          </w:tcPr>
          <w:p w14:paraId="453E67AF" w14:textId="77777777" w:rsidR="00F74B2A" w:rsidRPr="00AD7F02" w:rsidRDefault="00F74B2A" w:rsidP="001262AB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14:paraId="061C8935" w14:textId="77777777" w:rsidR="00F74B2A" w:rsidRPr="00AD7F02" w:rsidRDefault="00F74B2A" w:rsidP="001262AB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  <w:vMerge/>
          </w:tcPr>
          <w:p w14:paraId="0FC8678F" w14:textId="77777777" w:rsidR="00F74B2A" w:rsidRPr="00AD7F02" w:rsidRDefault="00F74B2A" w:rsidP="001262AB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1262AB" w:rsidRPr="00AD7F02" w14:paraId="30704903" w14:textId="77777777" w:rsidTr="001C419F">
        <w:tc>
          <w:tcPr>
            <w:tcW w:w="994" w:type="dxa"/>
          </w:tcPr>
          <w:p w14:paraId="57C80E16" w14:textId="09EE429C" w:rsidR="001262AB" w:rsidRPr="00AD7F02" w:rsidRDefault="00E04159" w:rsidP="001262A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</w:t>
            </w:r>
            <w:r w:rsidR="00F74B2A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7205" w:type="dxa"/>
          </w:tcPr>
          <w:p w14:paraId="30D14952" w14:textId="77777777" w:rsidR="001262AB" w:rsidRPr="00C57DCD" w:rsidRDefault="001262AB" w:rsidP="001262A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57DCD">
              <w:rPr>
                <w:rFonts w:ascii="Times New Roman" w:hAnsi="Times New Roman" w:cs="Times New Roman"/>
                <w:sz w:val="24"/>
                <w:szCs w:val="24"/>
              </w:rPr>
              <w:t>Функции и их свойств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 графики</w:t>
            </w:r>
          </w:p>
        </w:tc>
        <w:tc>
          <w:tcPr>
            <w:tcW w:w="1415" w:type="dxa"/>
          </w:tcPr>
          <w:p w14:paraId="67F694C5" w14:textId="77777777" w:rsidR="001262AB" w:rsidRPr="00AD7F02" w:rsidRDefault="001262AB" w:rsidP="001262AB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14:paraId="79B63C6E" w14:textId="77777777" w:rsidR="001262AB" w:rsidRPr="00AD7F02" w:rsidRDefault="001262AB" w:rsidP="001262AB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  <w:vMerge/>
          </w:tcPr>
          <w:p w14:paraId="5F393342" w14:textId="77777777" w:rsidR="001262AB" w:rsidRPr="00AD7F02" w:rsidRDefault="001262AB" w:rsidP="001262AB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1262AB" w:rsidRPr="00AD7F02" w14:paraId="57D2994E" w14:textId="77777777" w:rsidTr="001C419F">
        <w:tc>
          <w:tcPr>
            <w:tcW w:w="994" w:type="dxa"/>
          </w:tcPr>
          <w:p w14:paraId="5EADD05B" w14:textId="1EF30913" w:rsidR="001262AB" w:rsidRPr="00AD7F02" w:rsidRDefault="00F74B2A" w:rsidP="001262A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0</w:t>
            </w:r>
          </w:p>
        </w:tc>
        <w:tc>
          <w:tcPr>
            <w:tcW w:w="7205" w:type="dxa"/>
          </w:tcPr>
          <w:p w14:paraId="4D1F0BD9" w14:textId="77777777" w:rsidR="001262AB" w:rsidRPr="00C57DCD" w:rsidRDefault="001262AB" w:rsidP="001262A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r w:rsidRPr="00C57DCD">
              <w:rPr>
                <w:rFonts w:ascii="Times New Roman" w:hAnsi="Times New Roman" w:cs="Times New Roman"/>
                <w:sz w:val="24"/>
                <w:szCs w:val="24"/>
              </w:rPr>
              <w:t xml:space="preserve">рименение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графиков </w:t>
            </w:r>
            <w:r w:rsidRPr="00C57DCD">
              <w:rPr>
                <w:rFonts w:ascii="Times New Roman" w:hAnsi="Times New Roman" w:cs="Times New Roman"/>
                <w:sz w:val="24"/>
                <w:szCs w:val="24"/>
              </w:rPr>
              <w:t>при решении уравнений и систем уравнений</w:t>
            </w:r>
          </w:p>
        </w:tc>
        <w:tc>
          <w:tcPr>
            <w:tcW w:w="1415" w:type="dxa"/>
          </w:tcPr>
          <w:p w14:paraId="3B16670A" w14:textId="77777777" w:rsidR="001262AB" w:rsidRPr="00AD7F02" w:rsidRDefault="001262AB" w:rsidP="001262AB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14:paraId="657BB0FD" w14:textId="77777777" w:rsidR="001262AB" w:rsidRPr="00AD7F02" w:rsidRDefault="001262AB" w:rsidP="001262AB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  <w:vMerge/>
          </w:tcPr>
          <w:p w14:paraId="5541C941" w14:textId="77777777" w:rsidR="001262AB" w:rsidRPr="00AD7F02" w:rsidRDefault="001262AB" w:rsidP="001262AB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1262AB" w:rsidRPr="00AD7F02" w14:paraId="6561E8F5" w14:textId="77777777" w:rsidTr="001C419F">
        <w:tc>
          <w:tcPr>
            <w:tcW w:w="994" w:type="dxa"/>
          </w:tcPr>
          <w:p w14:paraId="4550253F" w14:textId="3092E151" w:rsidR="001262AB" w:rsidRPr="00AD7F02" w:rsidRDefault="00E04159" w:rsidP="001262A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</w:t>
            </w:r>
            <w:r w:rsidR="00F74B2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7205" w:type="dxa"/>
          </w:tcPr>
          <w:p w14:paraId="2EB1A88C" w14:textId="77777777" w:rsidR="001262AB" w:rsidRPr="00C57DCD" w:rsidRDefault="001262AB" w:rsidP="001262A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57DCD">
              <w:rPr>
                <w:rFonts w:ascii="Times New Roman" w:hAnsi="Times New Roman" w:cs="Times New Roman"/>
                <w:sz w:val="24"/>
                <w:szCs w:val="24"/>
              </w:rPr>
              <w:t>Прогрессии. Решение задач на прогрессии</w:t>
            </w:r>
          </w:p>
        </w:tc>
        <w:tc>
          <w:tcPr>
            <w:tcW w:w="1415" w:type="dxa"/>
          </w:tcPr>
          <w:p w14:paraId="709BC159" w14:textId="77777777" w:rsidR="001262AB" w:rsidRPr="00AD7F02" w:rsidRDefault="001262AB" w:rsidP="001262AB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14:paraId="22555FE8" w14:textId="77777777" w:rsidR="001262AB" w:rsidRPr="00AD7F02" w:rsidRDefault="001262AB" w:rsidP="001262AB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  <w:vMerge/>
          </w:tcPr>
          <w:p w14:paraId="404D0266" w14:textId="77777777" w:rsidR="001262AB" w:rsidRPr="00AD7F02" w:rsidRDefault="001262AB" w:rsidP="001262AB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  <w:tr w:rsidR="001262AB" w:rsidRPr="00AD7F02" w14:paraId="5E3700B2" w14:textId="77777777" w:rsidTr="001C419F">
        <w:tc>
          <w:tcPr>
            <w:tcW w:w="994" w:type="dxa"/>
          </w:tcPr>
          <w:p w14:paraId="3FC2466B" w14:textId="6B6242B4" w:rsidR="001262AB" w:rsidRPr="00AD7F02" w:rsidRDefault="00E04159" w:rsidP="001262A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2</w:t>
            </w:r>
          </w:p>
        </w:tc>
        <w:tc>
          <w:tcPr>
            <w:tcW w:w="7205" w:type="dxa"/>
          </w:tcPr>
          <w:p w14:paraId="1B145D9A" w14:textId="77777777" w:rsidR="001262AB" w:rsidRPr="00C57DCD" w:rsidRDefault="001262AB" w:rsidP="001262A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57DCD">
              <w:rPr>
                <w:rFonts w:ascii="Times New Roman" w:hAnsi="Times New Roman" w:cs="Times New Roman"/>
                <w:sz w:val="24"/>
                <w:szCs w:val="24"/>
              </w:rPr>
              <w:t>Решение задач по курсу алгебры 7-9 классов</w:t>
            </w:r>
          </w:p>
        </w:tc>
        <w:tc>
          <w:tcPr>
            <w:tcW w:w="1415" w:type="dxa"/>
          </w:tcPr>
          <w:p w14:paraId="7757918B" w14:textId="77777777" w:rsidR="001262AB" w:rsidRPr="00AD7F02" w:rsidRDefault="001262AB" w:rsidP="001262AB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110" w:type="dxa"/>
            <w:vMerge/>
          </w:tcPr>
          <w:p w14:paraId="75776EF7" w14:textId="77777777" w:rsidR="001262AB" w:rsidRPr="00AD7F02" w:rsidRDefault="001262AB" w:rsidP="001262AB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2062" w:type="dxa"/>
            <w:vMerge/>
          </w:tcPr>
          <w:p w14:paraId="01E8E21C" w14:textId="77777777" w:rsidR="001262AB" w:rsidRPr="00AD7F02" w:rsidRDefault="001262AB" w:rsidP="001262AB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</w:tbl>
    <w:p w14:paraId="74631029" w14:textId="77777777" w:rsidR="00BB59E6" w:rsidRDefault="00BB59E6" w:rsidP="008477DF">
      <w:pPr>
        <w:jc w:val="center"/>
        <w:rPr>
          <w:rFonts w:ascii="Times New Roman" w:hAnsi="Times New Roman" w:cs="Times New Roman"/>
          <w:sz w:val="36"/>
          <w:szCs w:val="36"/>
        </w:rPr>
      </w:pPr>
    </w:p>
    <w:p w14:paraId="176FF998" w14:textId="77777777" w:rsidR="00BB59E6" w:rsidRDefault="00BB59E6" w:rsidP="008477DF">
      <w:pPr>
        <w:jc w:val="center"/>
        <w:rPr>
          <w:rFonts w:ascii="Times New Roman" w:hAnsi="Times New Roman" w:cs="Times New Roman"/>
          <w:sz w:val="36"/>
          <w:szCs w:val="36"/>
        </w:rPr>
      </w:pPr>
    </w:p>
    <w:p w14:paraId="3DC70A12" w14:textId="77777777" w:rsidR="002043EB" w:rsidRDefault="002043EB" w:rsidP="002043EB">
      <w:pPr>
        <w:pStyle w:val="3"/>
        <w:spacing w:before="0" w:beforeAutospacing="0" w:after="0" w:afterAutospacing="0" w:line="360" w:lineRule="auto"/>
        <w:rPr>
          <w:szCs w:val="28"/>
        </w:rPr>
      </w:pPr>
    </w:p>
    <w:p w14:paraId="17DA23D1" w14:textId="77777777" w:rsidR="00B423D6" w:rsidRPr="00B423D6" w:rsidRDefault="00B423D6" w:rsidP="00B423D6">
      <w:pPr>
        <w:rPr>
          <w:lang w:eastAsia="ru-RU"/>
        </w:rPr>
      </w:pPr>
    </w:p>
    <w:p w14:paraId="269CC326" w14:textId="77777777" w:rsidR="00BB59E6" w:rsidRDefault="00BB59E6" w:rsidP="008477DF">
      <w:pPr>
        <w:jc w:val="center"/>
        <w:rPr>
          <w:rFonts w:ascii="Times New Roman" w:hAnsi="Times New Roman" w:cs="Times New Roman"/>
          <w:sz w:val="36"/>
          <w:szCs w:val="36"/>
        </w:rPr>
      </w:pPr>
    </w:p>
    <w:p w14:paraId="66F74173" w14:textId="77777777" w:rsidR="00BB59E6" w:rsidRPr="008477DF" w:rsidRDefault="00BB59E6" w:rsidP="008477DF">
      <w:pPr>
        <w:jc w:val="center"/>
        <w:rPr>
          <w:rFonts w:ascii="Times New Roman" w:hAnsi="Times New Roman" w:cs="Times New Roman"/>
          <w:sz w:val="36"/>
          <w:szCs w:val="36"/>
        </w:rPr>
      </w:pPr>
    </w:p>
    <w:sectPr w:rsidR="00BB59E6" w:rsidRPr="008477DF" w:rsidSect="0004561E">
      <w:pgSz w:w="16838" w:h="11906" w:orient="landscape"/>
      <w:pgMar w:top="567" w:right="567" w:bottom="851" w:left="567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A7BE68A" w14:textId="77777777" w:rsidR="002C7527" w:rsidRDefault="002C7527" w:rsidP="002043EB">
      <w:pPr>
        <w:spacing w:after="0" w:line="240" w:lineRule="auto"/>
      </w:pPr>
      <w:r>
        <w:separator/>
      </w:r>
    </w:p>
  </w:endnote>
  <w:endnote w:type="continuationSeparator" w:id="0">
    <w:p w14:paraId="353C759C" w14:textId="77777777" w:rsidR="002C7527" w:rsidRDefault="002C7527" w:rsidP="002043E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@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№Е">
    <w:altName w:val="Calibri"/>
    <w:panose1 w:val="00000000000000000000"/>
    <w:charset w:val="00"/>
    <w:family w:val="roman"/>
    <w:notTrueType/>
    <w:pitch w:val="default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D31AD23" w14:textId="77777777" w:rsidR="002C7527" w:rsidRDefault="002C7527" w:rsidP="002043EB">
      <w:pPr>
        <w:spacing w:after="0" w:line="240" w:lineRule="auto"/>
      </w:pPr>
      <w:r>
        <w:separator/>
      </w:r>
    </w:p>
  </w:footnote>
  <w:footnote w:type="continuationSeparator" w:id="0">
    <w:p w14:paraId="48A04D0E" w14:textId="77777777" w:rsidR="002C7527" w:rsidRDefault="002C7527" w:rsidP="002043E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5BA6E3A"/>
    <w:multiLevelType w:val="hybridMultilevel"/>
    <w:tmpl w:val="FCE8D59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80B4059"/>
    <w:multiLevelType w:val="hybridMultilevel"/>
    <w:tmpl w:val="42F6218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 w15:restartNumberingAfterBreak="0">
    <w:nsid w:val="096D5DCB"/>
    <w:multiLevelType w:val="hybridMultilevel"/>
    <w:tmpl w:val="B83C59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 w15:restartNumberingAfterBreak="0">
    <w:nsid w:val="0C276CF0"/>
    <w:multiLevelType w:val="hybridMultilevel"/>
    <w:tmpl w:val="24BA372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48159B0"/>
    <w:multiLevelType w:val="hybridMultilevel"/>
    <w:tmpl w:val="B476C018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5" w15:restartNumberingAfterBreak="0">
    <w:nsid w:val="1B653060"/>
    <w:multiLevelType w:val="hybridMultilevel"/>
    <w:tmpl w:val="2646C74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C650A99"/>
    <w:multiLevelType w:val="hybridMultilevel"/>
    <w:tmpl w:val="8AB0F684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" w15:restartNumberingAfterBreak="0">
    <w:nsid w:val="1F6B06B6"/>
    <w:multiLevelType w:val="hybridMultilevel"/>
    <w:tmpl w:val="5A281F94"/>
    <w:lvl w:ilvl="0" w:tplc="A828BB4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50B2F91"/>
    <w:multiLevelType w:val="hybridMultilevel"/>
    <w:tmpl w:val="97B0E88C"/>
    <w:lvl w:ilvl="0" w:tplc="04190001">
      <w:start w:val="1"/>
      <w:numFmt w:val="bullet"/>
      <w:lvlText w:val=""/>
      <w:lvlJc w:val="left"/>
      <w:pPr>
        <w:ind w:left="9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 w15:restartNumberingAfterBreak="0">
    <w:nsid w:val="3689630A"/>
    <w:multiLevelType w:val="multilevel"/>
    <w:tmpl w:val="868C0838"/>
    <w:lvl w:ilvl="0">
      <w:start w:val="1"/>
      <w:numFmt w:val="decimal"/>
      <w:lvlText w:val="%1)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</w:rPr>
    </w:lvl>
    <w:lvl w:ilvl="1">
      <w:start w:val="1"/>
      <w:numFmt w:val="decimal"/>
      <w:lvlText w:val="%2)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</w:rPr>
    </w:lvl>
    <w:lvl w:ilvl="2">
      <w:start w:val="10"/>
      <w:numFmt w:val="decimal"/>
      <w:lvlText w:val="%3)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</w:rPr>
    </w:lvl>
    <w:lvl w:ilvl="3">
      <w:start w:val="1"/>
      <w:numFmt w:val="decimal"/>
      <w:lvlText w:val="%4)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</w:rPr>
    </w:lvl>
    <w:lvl w:ilvl="4">
      <w:numFmt w:val="decimal"/>
      <w:lvlText w:val=""/>
      <w:lvlJc w:val="left"/>
      <w:pPr>
        <w:ind w:left="0" w:firstLine="0"/>
      </w:pPr>
    </w:lvl>
    <w:lvl w:ilvl="5">
      <w:numFmt w:val="decimal"/>
      <w:lvlText w:val=""/>
      <w:lvlJc w:val="left"/>
      <w:pPr>
        <w:ind w:left="0" w:firstLine="0"/>
      </w:pPr>
    </w:lvl>
    <w:lvl w:ilvl="6">
      <w:numFmt w:val="decimal"/>
      <w:lvlText w:val=""/>
      <w:lvlJc w:val="left"/>
      <w:pPr>
        <w:ind w:left="0" w:firstLine="0"/>
      </w:pPr>
    </w:lvl>
    <w:lvl w:ilvl="7">
      <w:numFmt w:val="decimal"/>
      <w:lvlText w:val=""/>
      <w:lvlJc w:val="left"/>
      <w:pPr>
        <w:ind w:left="0" w:firstLine="0"/>
      </w:pPr>
    </w:lvl>
    <w:lvl w:ilvl="8">
      <w:numFmt w:val="decimal"/>
      <w:lvlText w:val=""/>
      <w:lvlJc w:val="left"/>
      <w:pPr>
        <w:ind w:left="0" w:firstLine="0"/>
      </w:pPr>
    </w:lvl>
  </w:abstractNum>
  <w:abstractNum w:abstractNumId="10" w15:restartNumberingAfterBreak="0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1" w15:restartNumberingAfterBreak="0">
    <w:nsid w:val="3D69361C"/>
    <w:multiLevelType w:val="hybridMultilevel"/>
    <w:tmpl w:val="08D652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3E5808A8"/>
    <w:multiLevelType w:val="hybridMultilevel"/>
    <w:tmpl w:val="C574B0B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 w15:restartNumberingAfterBreak="0">
    <w:nsid w:val="459F31AE"/>
    <w:multiLevelType w:val="hybridMultilevel"/>
    <w:tmpl w:val="6F3004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E4E470B"/>
    <w:multiLevelType w:val="hybridMultilevel"/>
    <w:tmpl w:val="6376117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E611486"/>
    <w:multiLevelType w:val="hybridMultilevel"/>
    <w:tmpl w:val="97E8094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7" w15:restartNumberingAfterBreak="0">
    <w:nsid w:val="51FB412C"/>
    <w:multiLevelType w:val="hybridMultilevel"/>
    <w:tmpl w:val="A0066F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55264E1D"/>
    <w:multiLevelType w:val="hybridMultilevel"/>
    <w:tmpl w:val="C5C23610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9" w15:restartNumberingAfterBreak="0">
    <w:nsid w:val="5A275B75"/>
    <w:multiLevelType w:val="hybridMultilevel"/>
    <w:tmpl w:val="EDEACAF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A3B3FB8"/>
    <w:multiLevelType w:val="hybridMultilevel"/>
    <w:tmpl w:val="7F50BF3A"/>
    <w:lvl w:ilvl="0" w:tplc="00000003">
      <w:start w:val="1"/>
      <w:numFmt w:val="bullet"/>
      <w:lvlText w:val=""/>
      <w:lvlJc w:val="left"/>
      <w:pPr>
        <w:ind w:left="928" w:hanging="360"/>
      </w:pPr>
      <w:rPr>
        <w:rFonts w:ascii="Symbol" w:hAnsi="Symbol" w:cs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648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3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08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5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68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688" w:hanging="360"/>
      </w:pPr>
      <w:rPr>
        <w:rFonts w:ascii="Wingdings" w:hAnsi="Wingdings" w:hint="default"/>
      </w:rPr>
    </w:lvl>
  </w:abstractNum>
  <w:abstractNum w:abstractNumId="21" w15:restartNumberingAfterBreak="0">
    <w:nsid w:val="5B9F1E29"/>
    <w:multiLevelType w:val="hybridMultilevel"/>
    <w:tmpl w:val="7E4EE6D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3" w15:restartNumberingAfterBreak="0">
    <w:nsid w:val="5F9E04F4"/>
    <w:multiLevelType w:val="hybridMultilevel"/>
    <w:tmpl w:val="D0E2143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4" w15:restartNumberingAfterBreak="0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5" w15:restartNumberingAfterBreak="0">
    <w:nsid w:val="6A620E19"/>
    <w:multiLevelType w:val="hybridMultilevel"/>
    <w:tmpl w:val="F6EC709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6" w15:restartNumberingAfterBreak="0">
    <w:nsid w:val="723100EC"/>
    <w:multiLevelType w:val="hybridMultilevel"/>
    <w:tmpl w:val="3B28E624"/>
    <w:lvl w:ilvl="0" w:tplc="0419000F">
      <w:start w:val="1"/>
      <w:numFmt w:val="decimal"/>
      <w:lvlText w:val="%1."/>
      <w:lvlJc w:val="left"/>
      <w:pPr>
        <w:ind w:left="786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CAB1072"/>
    <w:multiLevelType w:val="hybridMultilevel"/>
    <w:tmpl w:val="F648F3EE"/>
    <w:lvl w:ilvl="0" w:tplc="04190001">
      <w:start w:val="1"/>
      <w:numFmt w:val="bullet"/>
      <w:lvlText w:val=""/>
      <w:lvlJc w:val="left"/>
      <w:pPr>
        <w:ind w:left="3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73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3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9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513" w:hanging="360"/>
      </w:pPr>
      <w:rPr>
        <w:rFonts w:ascii="Wingdings" w:hAnsi="Wingdings" w:hint="default"/>
      </w:rPr>
    </w:lvl>
  </w:abstractNum>
  <w:num w:numId="1" w16cid:durableId="866986738">
    <w:abstractNumId w:val="22"/>
  </w:num>
  <w:num w:numId="2" w16cid:durableId="1577352077">
    <w:abstractNumId w:val="10"/>
    <w:lvlOverride w:ilvl="0">
      <w:startOverride w:val="1"/>
    </w:lvlOverride>
  </w:num>
  <w:num w:numId="3" w16cid:durableId="518588331">
    <w:abstractNumId w:val="24"/>
  </w:num>
  <w:num w:numId="4" w16cid:durableId="969818977">
    <w:abstractNumId w:val="14"/>
  </w:num>
  <w:num w:numId="5" w16cid:durableId="901332159">
    <w:abstractNumId w:val="12"/>
  </w:num>
  <w:num w:numId="6" w16cid:durableId="1636988486">
    <w:abstractNumId w:val="2"/>
  </w:num>
  <w:num w:numId="7" w16cid:durableId="1303345741">
    <w:abstractNumId w:val="13"/>
  </w:num>
  <w:num w:numId="8" w16cid:durableId="214973527">
    <w:abstractNumId w:val="17"/>
  </w:num>
  <w:num w:numId="9" w16cid:durableId="1673141338">
    <w:abstractNumId w:val="8"/>
  </w:num>
  <w:num w:numId="10" w16cid:durableId="2070879410">
    <w:abstractNumId w:val="11"/>
  </w:num>
  <w:num w:numId="11" w16cid:durableId="669404117">
    <w:abstractNumId w:val="27"/>
  </w:num>
  <w:num w:numId="12" w16cid:durableId="1949728184">
    <w:abstractNumId w:val="1"/>
  </w:num>
  <w:num w:numId="13" w16cid:durableId="434786310">
    <w:abstractNumId w:val="19"/>
  </w:num>
  <w:num w:numId="14" w16cid:durableId="802119426">
    <w:abstractNumId w:val="7"/>
  </w:num>
  <w:num w:numId="15" w16cid:durableId="377632028">
    <w:abstractNumId w:val="26"/>
  </w:num>
  <w:num w:numId="16" w16cid:durableId="642546674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 w16cid:durableId="791637064">
    <w:abstractNumId w:val="0"/>
  </w:num>
  <w:num w:numId="18" w16cid:durableId="660155397">
    <w:abstractNumId w:val="23"/>
  </w:num>
  <w:num w:numId="19" w16cid:durableId="649558590">
    <w:abstractNumId w:val="25"/>
  </w:num>
  <w:num w:numId="20" w16cid:durableId="1733695975">
    <w:abstractNumId w:val="21"/>
  </w:num>
  <w:num w:numId="21" w16cid:durableId="47413660">
    <w:abstractNumId w:val="20"/>
  </w:num>
  <w:num w:numId="22" w16cid:durableId="1605070965">
    <w:abstractNumId w:val="16"/>
  </w:num>
  <w:num w:numId="23" w16cid:durableId="1815101030">
    <w:abstractNumId w:val="6"/>
  </w:num>
  <w:num w:numId="24" w16cid:durableId="1387531627">
    <w:abstractNumId w:val="3"/>
  </w:num>
  <w:num w:numId="25" w16cid:durableId="513691115">
    <w:abstractNumId w:val="5"/>
  </w:num>
  <w:num w:numId="26" w16cid:durableId="157381180">
    <w:abstractNumId w:val="9"/>
    <w:lvlOverride w:ilvl="0">
      <w:startOverride w:val="1"/>
    </w:lvlOverride>
    <w:lvlOverride w:ilvl="1">
      <w:startOverride w:val="1"/>
    </w:lvlOverride>
    <w:lvlOverride w:ilvl="2">
      <w:startOverride w:val="10"/>
    </w:lvlOverride>
    <w:lvlOverride w:ilvl="3">
      <w:startOverride w:val="1"/>
    </w:lvlOverride>
    <w:lvlOverride w:ilvl="4"/>
    <w:lvlOverride w:ilvl="5"/>
    <w:lvlOverride w:ilvl="6"/>
    <w:lvlOverride w:ilvl="7"/>
    <w:lvlOverride w:ilvl="8"/>
  </w:num>
  <w:num w:numId="27" w16cid:durableId="1012343868">
    <w:abstractNumId w:val="18"/>
  </w:num>
  <w:num w:numId="28" w16cid:durableId="1286236336">
    <w:abstractNumId w:val="15"/>
  </w:num>
  <w:num w:numId="29" w16cid:durableId="4680490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8477DF"/>
    <w:rsid w:val="00001BD4"/>
    <w:rsid w:val="000121ED"/>
    <w:rsid w:val="000225A9"/>
    <w:rsid w:val="0004561E"/>
    <w:rsid w:val="000532CC"/>
    <w:rsid w:val="00072BC9"/>
    <w:rsid w:val="000756B1"/>
    <w:rsid w:val="00081E91"/>
    <w:rsid w:val="0009290F"/>
    <w:rsid w:val="00096B86"/>
    <w:rsid w:val="000C6DA6"/>
    <w:rsid w:val="000D0AD7"/>
    <w:rsid w:val="00100649"/>
    <w:rsid w:val="00104159"/>
    <w:rsid w:val="00110536"/>
    <w:rsid w:val="00110B62"/>
    <w:rsid w:val="00111D25"/>
    <w:rsid w:val="00120968"/>
    <w:rsid w:val="001250BB"/>
    <w:rsid w:val="001253E2"/>
    <w:rsid w:val="001262AB"/>
    <w:rsid w:val="0015367D"/>
    <w:rsid w:val="00174166"/>
    <w:rsid w:val="00186C58"/>
    <w:rsid w:val="00192D59"/>
    <w:rsid w:val="001A2810"/>
    <w:rsid w:val="001A7228"/>
    <w:rsid w:val="001A749D"/>
    <w:rsid w:val="001B0F07"/>
    <w:rsid w:val="001B1150"/>
    <w:rsid w:val="001C419F"/>
    <w:rsid w:val="001D230D"/>
    <w:rsid w:val="001F06D4"/>
    <w:rsid w:val="001F131B"/>
    <w:rsid w:val="001F1D21"/>
    <w:rsid w:val="00201308"/>
    <w:rsid w:val="00203E4B"/>
    <w:rsid w:val="002043EB"/>
    <w:rsid w:val="00220518"/>
    <w:rsid w:val="00223237"/>
    <w:rsid w:val="00224928"/>
    <w:rsid w:val="002525DD"/>
    <w:rsid w:val="002561AE"/>
    <w:rsid w:val="00272F20"/>
    <w:rsid w:val="002803EB"/>
    <w:rsid w:val="00296F1F"/>
    <w:rsid w:val="002C7527"/>
    <w:rsid w:val="002E2ACD"/>
    <w:rsid w:val="002F1A5C"/>
    <w:rsid w:val="0031598A"/>
    <w:rsid w:val="00317350"/>
    <w:rsid w:val="00331364"/>
    <w:rsid w:val="00332AC3"/>
    <w:rsid w:val="00352913"/>
    <w:rsid w:val="003852F3"/>
    <w:rsid w:val="0038569E"/>
    <w:rsid w:val="0039392E"/>
    <w:rsid w:val="003B41B2"/>
    <w:rsid w:val="003C0E9F"/>
    <w:rsid w:val="003C34EC"/>
    <w:rsid w:val="003D6183"/>
    <w:rsid w:val="004011E7"/>
    <w:rsid w:val="0043464A"/>
    <w:rsid w:val="00441121"/>
    <w:rsid w:val="00482B4D"/>
    <w:rsid w:val="0048340D"/>
    <w:rsid w:val="004A58FF"/>
    <w:rsid w:val="004A6D9A"/>
    <w:rsid w:val="004C1EA5"/>
    <w:rsid w:val="004D50EF"/>
    <w:rsid w:val="005045ED"/>
    <w:rsid w:val="00512B6A"/>
    <w:rsid w:val="005218DC"/>
    <w:rsid w:val="00540742"/>
    <w:rsid w:val="00561346"/>
    <w:rsid w:val="00563238"/>
    <w:rsid w:val="00581DF6"/>
    <w:rsid w:val="005A1273"/>
    <w:rsid w:val="005A1F63"/>
    <w:rsid w:val="005A3646"/>
    <w:rsid w:val="005C3394"/>
    <w:rsid w:val="005D39B3"/>
    <w:rsid w:val="005D705B"/>
    <w:rsid w:val="005E6BC3"/>
    <w:rsid w:val="005F332D"/>
    <w:rsid w:val="005F3F62"/>
    <w:rsid w:val="005F67E7"/>
    <w:rsid w:val="00602948"/>
    <w:rsid w:val="006131DD"/>
    <w:rsid w:val="00637061"/>
    <w:rsid w:val="00637C6B"/>
    <w:rsid w:val="0067645A"/>
    <w:rsid w:val="00676876"/>
    <w:rsid w:val="00680AE3"/>
    <w:rsid w:val="00685AF5"/>
    <w:rsid w:val="00690901"/>
    <w:rsid w:val="006A2C81"/>
    <w:rsid w:val="006A4DDA"/>
    <w:rsid w:val="006A6478"/>
    <w:rsid w:val="006B176C"/>
    <w:rsid w:val="006B1AD9"/>
    <w:rsid w:val="006C0515"/>
    <w:rsid w:val="006C4798"/>
    <w:rsid w:val="006C56F3"/>
    <w:rsid w:val="006D5FC1"/>
    <w:rsid w:val="00701EF3"/>
    <w:rsid w:val="00705EF7"/>
    <w:rsid w:val="00715151"/>
    <w:rsid w:val="00721EBF"/>
    <w:rsid w:val="00730722"/>
    <w:rsid w:val="00747BEE"/>
    <w:rsid w:val="00784F0A"/>
    <w:rsid w:val="007B2C6F"/>
    <w:rsid w:val="007B453C"/>
    <w:rsid w:val="007B6BB9"/>
    <w:rsid w:val="007C0BD9"/>
    <w:rsid w:val="007D5D69"/>
    <w:rsid w:val="007E5377"/>
    <w:rsid w:val="007F5664"/>
    <w:rsid w:val="00825D46"/>
    <w:rsid w:val="00840BBD"/>
    <w:rsid w:val="008477DF"/>
    <w:rsid w:val="00851DB1"/>
    <w:rsid w:val="008A066D"/>
    <w:rsid w:val="008B6AD0"/>
    <w:rsid w:val="008D07F5"/>
    <w:rsid w:val="008D15C8"/>
    <w:rsid w:val="008E2221"/>
    <w:rsid w:val="008F3168"/>
    <w:rsid w:val="008F337E"/>
    <w:rsid w:val="008F3F08"/>
    <w:rsid w:val="008F46FB"/>
    <w:rsid w:val="008F6B82"/>
    <w:rsid w:val="00916FFF"/>
    <w:rsid w:val="00926443"/>
    <w:rsid w:val="0093013A"/>
    <w:rsid w:val="009465E0"/>
    <w:rsid w:val="009541C8"/>
    <w:rsid w:val="0095618C"/>
    <w:rsid w:val="0097290B"/>
    <w:rsid w:val="00975775"/>
    <w:rsid w:val="00982C22"/>
    <w:rsid w:val="00990AA9"/>
    <w:rsid w:val="009A0C4C"/>
    <w:rsid w:val="009B113A"/>
    <w:rsid w:val="009B4386"/>
    <w:rsid w:val="009C19A8"/>
    <w:rsid w:val="009F16FC"/>
    <w:rsid w:val="009F6406"/>
    <w:rsid w:val="009F7D10"/>
    <w:rsid w:val="00A0217D"/>
    <w:rsid w:val="00A420C9"/>
    <w:rsid w:val="00A603E6"/>
    <w:rsid w:val="00A755A1"/>
    <w:rsid w:val="00A77AB8"/>
    <w:rsid w:val="00A933DC"/>
    <w:rsid w:val="00AC07AB"/>
    <w:rsid w:val="00AC724B"/>
    <w:rsid w:val="00AD57DC"/>
    <w:rsid w:val="00AD705A"/>
    <w:rsid w:val="00AD7F02"/>
    <w:rsid w:val="00B101D1"/>
    <w:rsid w:val="00B23E06"/>
    <w:rsid w:val="00B423D6"/>
    <w:rsid w:val="00B5358C"/>
    <w:rsid w:val="00B57962"/>
    <w:rsid w:val="00B678B9"/>
    <w:rsid w:val="00B80774"/>
    <w:rsid w:val="00BA1906"/>
    <w:rsid w:val="00BA19A6"/>
    <w:rsid w:val="00BB59E6"/>
    <w:rsid w:val="00BE4CFA"/>
    <w:rsid w:val="00C0060B"/>
    <w:rsid w:val="00C0599F"/>
    <w:rsid w:val="00C11D0F"/>
    <w:rsid w:val="00C57DCD"/>
    <w:rsid w:val="00C7316F"/>
    <w:rsid w:val="00C866C2"/>
    <w:rsid w:val="00CA6080"/>
    <w:rsid w:val="00CB66E7"/>
    <w:rsid w:val="00CB7E45"/>
    <w:rsid w:val="00CC1237"/>
    <w:rsid w:val="00CC5244"/>
    <w:rsid w:val="00CD17AC"/>
    <w:rsid w:val="00D07D05"/>
    <w:rsid w:val="00D101D9"/>
    <w:rsid w:val="00D170EF"/>
    <w:rsid w:val="00D21EF3"/>
    <w:rsid w:val="00D52506"/>
    <w:rsid w:val="00D577C0"/>
    <w:rsid w:val="00D67531"/>
    <w:rsid w:val="00D7164A"/>
    <w:rsid w:val="00D739B0"/>
    <w:rsid w:val="00D75366"/>
    <w:rsid w:val="00D77AA4"/>
    <w:rsid w:val="00D77BC5"/>
    <w:rsid w:val="00D83B24"/>
    <w:rsid w:val="00D8419E"/>
    <w:rsid w:val="00D85850"/>
    <w:rsid w:val="00D956B1"/>
    <w:rsid w:val="00D957DC"/>
    <w:rsid w:val="00DB32E6"/>
    <w:rsid w:val="00DC0462"/>
    <w:rsid w:val="00DE73E8"/>
    <w:rsid w:val="00DF283F"/>
    <w:rsid w:val="00E04159"/>
    <w:rsid w:val="00E052D6"/>
    <w:rsid w:val="00E07D9F"/>
    <w:rsid w:val="00E07ECA"/>
    <w:rsid w:val="00E3199B"/>
    <w:rsid w:val="00E55B31"/>
    <w:rsid w:val="00E63686"/>
    <w:rsid w:val="00E9063D"/>
    <w:rsid w:val="00E96A12"/>
    <w:rsid w:val="00EA663C"/>
    <w:rsid w:val="00EB093B"/>
    <w:rsid w:val="00EC54AA"/>
    <w:rsid w:val="00EF0126"/>
    <w:rsid w:val="00F1320C"/>
    <w:rsid w:val="00F30289"/>
    <w:rsid w:val="00F3080C"/>
    <w:rsid w:val="00F35BDB"/>
    <w:rsid w:val="00F552DB"/>
    <w:rsid w:val="00F7490F"/>
    <w:rsid w:val="00F74B2A"/>
    <w:rsid w:val="00F7594B"/>
    <w:rsid w:val="00FA45D8"/>
    <w:rsid w:val="00FB6376"/>
    <w:rsid w:val="00FC7C38"/>
    <w:rsid w:val="00FD3E9C"/>
    <w:rsid w:val="00FE3172"/>
    <w:rsid w:val="00FF1A7C"/>
    <w:rsid w:val="00FF48D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2"/>
    <o:shapelayout v:ext="edit">
      <o:idmap v:ext="edit" data="1"/>
    </o:shapelayout>
  </w:shapeDefaults>
  <w:decimalSymbol w:val=","/>
  <w:listSeparator w:val=";"/>
  <w14:docId w14:val="5D085CC3"/>
  <w15:docId w15:val="{DF9F33C5-C704-4266-87FE-DA4676169E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sid w:val="00B678B9"/>
  </w:style>
  <w:style w:type="paragraph" w:styleId="2">
    <w:name w:val="heading 2"/>
    <w:basedOn w:val="a0"/>
    <w:link w:val="20"/>
    <w:qFormat/>
    <w:rsid w:val="00715151"/>
    <w:pPr>
      <w:spacing w:after="0" w:line="360" w:lineRule="auto"/>
      <w:ind w:firstLine="709"/>
      <w:jc w:val="both"/>
      <w:outlineLvl w:val="1"/>
    </w:pPr>
    <w:rPr>
      <w:rFonts w:ascii="Times New Roman" w:eastAsia="@Arial Unicode MS" w:hAnsi="Times New Roman" w:cs="Times New Roman"/>
      <w:b/>
      <w:bCs/>
      <w:sz w:val="28"/>
      <w:szCs w:val="28"/>
      <w:lang w:eastAsia="ru-RU"/>
    </w:rPr>
  </w:style>
  <w:style w:type="paragraph" w:styleId="3">
    <w:name w:val="heading 3"/>
    <w:aliases w:val="Обычный 2"/>
    <w:basedOn w:val="a0"/>
    <w:next w:val="a0"/>
    <w:link w:val="30"/>
    <w:qFormat/>
    <w:rsid w:val="00715151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8"/>
      <w:szCs w:val="27"/>
      <w:lang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uiPriority w:val="59"/>
    <w:rsid w:val="008477D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20">
    <w:name w:val="Заголовок 2 Знак"/>
    <w:basedOn w:val="a1"/>
    <w:link w:val="2"/>
    <w:rsid w:val="00715151"/>
    <w:rPr>
      <w:rFonts w:ascii="Times New Roman" w:eastAsia="@Arial Unicode MS" w:hAnsi="Times New Roman" w:cs="Times New Roman"/>
      <w:b/>
      <w:bCs/>
      <w:sz w:val="28"/>
      <w:szCs w:val="28"/>
      <w:lang w:eastAsia="ru-RU"/>
    </w:rPr>
  </w:style>
  <w:style w:type="character" w:customStyle="1" w:styleId="30">
    <w:name w:val="Заголовок 3 Знак"/>
    <w:aliases w:val="Обычный 2 Знак"/>
    <w:basedOn w:val="a1"/>
    <w:link w:val="3"/>
    <w:rsid w:val="00715151"/>
    <w:rPr>
      <w:rFonts w:ascii="Times New Roman" w:eastAsia="Times New Roman" w:hAnsi="Times New Roman" w:cs="Times New Roman"/>
      <w:b/>
      <w:bCs/>
      <w:sz w:val="28"/>
      <w:szCs w:val="27"/>
      <w:lang w:eastAsia="ru-RU"/>
    </w:rPr>
  </w:style>
  <w:style w:type="paragraph" w:styleId="a5">
    <w:name w:val="Subtitle"/>
    <w:basedOn w:val="a0"/>
    <w:next w:val="a0"/>
    <w:link w:val="a6"/>
    <w:qFormat/>
    <w:rsid w:val="00715151"/>
    <w:pPr>
      <w:numPr>
        <w:ilvl w:val="1"/>
      </w:numPr>
    </w:pPr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character" w:customStyle="1" w:styleId="a6">
    <w:name w:val="Подзаголовок Знак"/>
    <w:basedOn w:val="a1"/>
    <w:link w:val="a5"/>
    <w:rsid w:val="00715151"/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paragraph" w:styleId="a7">
    <w:name w:val="Balloon Text"/>
    <w:basedOn w:val="a0"/>
    <w:link w:val="a8"/>
    <w:uiPriority w:val="99"/>
    <w:semiHidden/>
    <w:unhideWhenUsed/>
    <w:rsid w:val="0071515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1"/>
    <w:link w:val="a7"/>
    <w:uiPriority w:val="99"/>
    <w:semiHidden/>
    <w:rsid w:val="00715151"/>
    <w:rPr>
      <w:rFonts w:ascii="Tahoma" w:hAnsi="Tahoma" w:cs="Tahoma"/>
      <w:sz w:val="16"/>
      <w:szCs w:val="16"/>
    </w:rPr>
  </w:style>
  <w:style w:type="paragraph" w:styleId="a9">
    <w:name w:val="List Paragraph"/>
    <w:basedOn w:val="a0"/>
    <w:link w:val="aa"/>
    <w:uiPriority w:val="99"/>
    <w:qFormat/>
    <w:rsid w:val="002043EB"/>
    <w:pPr>
      <w:spacing w:after="0" w:line="240" w:lineRule="auto"/>
      <w:ind w:left="720"/>
    </w:pPr>
    <w:rPr>
      <w:rFonts w:ascii="Times New Roman" w:eastAsia="Times New Roman" w:hAnsi="Times New Roman" w:cs="Times New Roman"/>
      <w:sz w:val="24"/>
      <w:szCs w:val="24"/>
      <w:lang w:eastAsia="ar-SA"/>
    </w:rPr>
  </w:style>
  <w:style w:type="character" w:customStyle="1" w:styleId="aa">
    <w:name w:val="Абзац списка Знак"/>
    <w:link w:val="a9"/>
    <w:uiPriority w:val="99"/>
    <w:locked/>
    <w:rsid w:val="002043EB"/>
    <w:rPr>
      <w:rFonts w:ascii="Times New Roman" w:eastAsia="Times New Roman" w:hAnsi="Times New Roman" w:cs="Times New Roman"/>
      <w:sz w:val="24"/>
      <w:szCs w:val="24"/>
      <w:lang w:eastAsia="ar-SA"/>
    </w:rPr>
  </w:style>
  <w:style w:type="paragraph" w:customStyle="1" w:styleId="a">
    <w:name w:val="НОМЕРА"/>
    <w:basedOn w:val="ab"/>
    <w:link w:val="ac"/>
    <w:uiPriority w:val="99"/>
    <w:qFormat/>
    <w:rsid w:val="002043EB"/>
    <w:pPr>
      <w:numPr>
        <w:numId w:val="2"/>
      </w:numPr>
      <w:spacing w:after="0" w:line="240" w:lineRule="auto"/>
      <w:jc w:val="both"/>
    </w:pPr>
    <w:rPr>
      <w:rFonts w:ascii="Arial Narrow" w:eastAsia="Calibri" w:hAnsi="Arial Narrow"/>
      <w:sz w:val="18"/>
      <w:szCs w:val="18"/>
      <w:lang w:eastAsia="ru-RU"/>
    </w:rPr>
  </w:style>
  <w:style w:type="character" w:customStyle="1" w:styleId="ac">
    <w:name w:val="НОМЕРА Знак"/>
    <w:link w:val="a"/>
    <w:uiPriority w:val="99"/>
    <w:rsid w:val="002043EB"/>
    <w:rPr>
      <w:rFonts w:ascii="Arial Narrow" w:eastAsia="Calibri" w:hAnsi="Arial Narrow" w:cs="Times New Roman"/>
      <w:sz w:val="18"/>
      <w:szCs w:val="18"/>
      <w:lang w:eastAsia="ru-RU"/>
    </w:rPr>
  </w:style>
  <w:style w:type="character" w:customStyle="1" w:styleId="dash041e0431044b0447043d044b0439char1">
    <w:name w:val="dash041e_0431_044b_0447_043d_044b_0439__char1"/>
    <w:uiPriority w:val="99"/>
    <w:rsid w:val="002043EB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b">
    <w:name w:val="Normal (Web)"/>
    <w:basedOn w:val="a0"/>
    <w:uiPriority w:val="99"/>
    <w:semiHidden/>
    <w:unhideWhenUsed/>
    <w:rsid w:val="002043EB"/>
    <w:rPr>
      <w:rFonts w:ascii="Times New Roman" w:hAnsi="Times New Roman" w:cs="Times New Roman"/>
      <w:sz w:val="24"/>
      <w:szCs w:val="24"/>
    </w:rPr>
  </w:style>
  <w:style w:type="character" w:styleId="ad">
    <w:name w:val="footnote reference"/>
    <w:uiPriority w:val="99"/>
    <w:rsid w:val="002043EB"/>
    <w:rPr>
      <w:vertAlign w:val="superscript"/>
    </w:rPr>
  </w:style>
  <w:style w:type="paragraph" w:styleId="ae">
    <w:name w:val="footnote text"/>
    <w:aliases w:val="Знак6,F1"/>
    <w:basedOn w:val="a0"/>
    <w:link w:val="af"/>
    <w:uiPriority w:val="99"/>
    <w:rsid w:val="002043E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f">
    <w:name w:val="Текст сноски Знак"/>
    <w:aliases w:val="Знак6 Знак,F1 Знак"/>
    <w:basedOn w:val="a1"/>
    <w:link w:val="ae"/>
    <w:uiPriority w:val="99"/>
    <w:rsid w:val="002043EB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0">
    <w:name w:val="No Spacing"/>
    <w:link w:val="af1"/>
    <w:uiPriority w:val="99"/>
    <w:qFormat/>
    <w:rsid w:val="0004561E"/>
    <w:pPr>
      <w:spacing w:after="0" w:line="240" w:lineRule="auto"/>
    </w:pPr>
  </w:style>
  <w:style w:type="character" w:customStyle="1" w:styleId="af1">
    <w:name w:val="Без интервала Знак"/>
    <w:basedOn w:val="a1"/>
    <w:link w:val="af0"/>
    <w:uiPriority w:val="99"/>
    <w:rsid w:val="0004561E"/>
  </w:style>
  <w:style w:type="paragraph" w:customStyle="1" w:styleId="1">
    <w:name w:val="Без интервала1"/>
    <w:rsid w:val="006C0515"/>
    <w:pPr>
      <w:spacing w:after="0" w:line="240" w:lineRule="auto"/>
    </w:pPr>
    <w:rPr>
      <w:rFonts w:ascii="Calibri" w:eastAsia="Times New Roman" w:hAnsi="Calibri" w:cs="Calibri"/>
    </w:rPr>
  </w:style>
  <w:style w:type="character" w:styleId="af2">
    <w:name w:val="Hyperlink"/>
    <w:basedOn w:val="a1"/>
    <w:uiPriority w:val="99"/>
    <w:rsid w:val="006C0515"/>
    <w:rPr>
      <w:color w:val="0000FF"/>
      <w:u w:val="single"/>
    </w:rPr>
  </w:style>
  <w:style w:type="paragraph" w:customStyle="1" w:styleId="21">
    <w:name w:val="Без интервала2"/>
    <w:rsid w:val="00AD57DC"/>
    <w:pPr>
      <w:spacing w:after="0" w:line="240" w:lineRule="auto"/>
    </w:pPr>
    <w:rPr>
      <w:rFonts w:ascii="Calibri" w:eastAsia="Times New Roman" w:hAnsi="Calibri" w:cs="Calibri"/>
    </w:rPr>
  </w:style>
  <w:style w:type="table" w:customStyle="1" w:styleId="10">
    <w:name w:val="Сетка таблицы1"/>
    <w:basedOn w:val="a2"/>
    <w:next w:val="a4"/>
    <w:uiPriority w:val="59"/>
    <w:rsid w:val="00AD7F0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f3">
    <w:name w:val="Основной текст_"/>
    <w:link w:val="11"/>
    <w:locked/>
    <w:rsid w:val="007C0BD9"/>
    <w:rPr>
      <w:rFonts w:ascii="Times New Roman" w:hAnsi="Times New Roman"/>
      <w:shd w:val="clear" w:color="auto" w:fill="FFFFFF"/>
    </w:rPr>
  </w:style>
  <w:style w:type="paragraph" w:customStyle="1" w:styleId="11">
    <w:name w:val="Основной текст1"/>
    <w:basedOn w:val="a0"/>
    <w:link w:val="af3"/>
    <w:rsid w:val="007C0BD9"/>
    <w:pPr>
      <w:shd w:val="clear" w:color="auto" w:fill="FFFFFF"/>
      <w:spacing w:before="300" w:after="480" w:line="240" w:lineRule="exact"/>
      <w:ind w:hanging="340"/>
    </w:pPr>
    <w:rPr>
      <w:rFonts w:ascii="Times New Roman" w:hAnsi="Times New Roman"/>
    </w:rPr>
  </w:style>
  <w:style w:type="character" w:styleId="af4">
    <w:name w:val="FollowedHyperlink"/>
    <w:basedOn w:val="a1"/>
    <w:uiPriority w:val="99"/>
    <w:semiHidden/>
    <w:unhideWhenUsed/>
    <w:rsid w:val="00D956B1"/>
    <w:rPr>
      <w:color w:val="800080" w:themeColor="followedHyperlink"/>
      <w:u w:val="single"/>
    </w:rPr>
  </w:style>
  <w:style w:type="character" w:customStyle="1" w:styleId="12">
    <w:name w:val="Неразрешенное упоминание1"/>
    <w:basedOn w:val="a1"/>
    <w:uiPriority w:val="99"/>
    <w:semiHidden/>
    <w:unhideWhenUsed/>
    <w:rsid w:val="00D956B1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8358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10.bin"/><Relationship Id="rId39" Type="http://schemas.openxmlformats.org/officeDocument/2006/relationships/hyperlink" Target="https://interneturok.ru/subject/algebra/class/9" TargetMode="External"/><Relationship Id="rId21" Type="http://schemas.openxmlformats.org/officeDocument/2006/relationships/image" Target="media/image8.wmf"/><Relationship Id="rId34" Type="http://schemas.openxmlformats.org/officeDocument/2006/relationships/oleObject" Target="embeddings/oleObject16.bin"/><Relationship Id="rId42" Type="http://schemas.openxmlformats.org/officeDocument/2006/relationships/hyperlink" Target="https://uchitelya.com/algebra/" TargetMode="External"/><Relationship Id="rId47" Type="http://schemas.openxmlformats.org/officeDocument/2006/relationships/hyperlink" Target="https://iu.ru/video-lessons?utm_source=infourok&amp;utm_medium=videouroki&amp;utm_campaign=redirect&amp;predmet=algebra&amp;klass=9_klass" TargetMode="External"/><Relationship Id="rId50" Type="http://schemas.openxmlformats.org/officeDocument/2006/relationships/oleObject" Target="embeddings/oleObject20.bin"/><Relationship Id="rId55" Type="http://schemas.openxmlformats.org/officeDocument/2006/relationships/hyperlink" Target="http://seninvg07.narod.ru/005_matem_alg_9.htm" TargetMode="External"/><Relationship Id="rId63" Type="http://schemas.openxmlformats.org/officeDocument/2006/relationships/hyperlink" Target="https://www.yaklass.ru/p/algebra/9-klass/chislovye-posledovatelnosti-progressii-9139/geometricheskaia-progressiia-svoistva-geometricheskoi-progressii-9142/re-1cea80c1-2bde-4270-a473-6b6d81ad228d" TargetMode="External"/><Relationship Id="rId68" Type="http://schemas.openxmlformats.org/officeDocument/2006/relationships/hyperlink" Target="https://vpr-ege.ru/oge/matematika/1427-trenirovochnye-varianty-oge-2022-po-matematike-s-otvetami" TargetMode="Externa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4.bin"/><Relationship Id="rId37" Type="http://schemas.openxmlformats.org/officeDocument/2006/relationships/hyperlink" Target="https://www.virtualacademy.ru/videouroki/algebra/9-klass/" TargetMode="External"/><Relationship Id="rId40" Type="http://schemas.openxmlformats.org/officeDocument/2006/relationships/hyperlink" Target="http://seninvg07.narod.ru/005_matem_alg_9.htm" TargetMode="External"/><Relationship Id="rId45" Type="http://schemas.openxmlformats.org/officeDocument/2006/relationships/hyperlink" Target="http://seninvg07.narod.ru/005_matem_alg_9.htm" TargetMode="External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6.bin"/><Relationship Id="rId66" Type="http://schemas.openxmlformats.org/officeDocument/2006/relationships/hyperlink" Target="https://math100.ru/ogenew/" TargetMode="Externa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hyperlink" Target="https://resh.edu.ru/subject/16/9/" TargetMode="External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5.bin"/><Relationship Id="rId61" Type="http://schemas.openxmlformats.org/officeDocument/2006/relationships/hyperlink" Target="https://www.yaklass.ru/p/algebra/9-klass/chislovye-posledovatelnosti-progressii-9139/arifmeticheskaia-progressiia-svoistva-arifmeticheskoi-progressii-9141/re-9be60eb3-2e3a-4782-b724-d5bca94395dc" TargetMode="Externa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3.bin"/><Relationship Id="rId44" Type="http://schemas.openxmlformats.org/officeDocument/2006/relationships/hyperlink" Target="https://resh.edu.ru/subject/lesson/1993/start/" TargetMode="External"/><Relationship Id="rId52" Type="http://schemas.openxmlformats.org/officeDocument/2006/relationships/oleObject" Target="embeddings/oleObject22.bin"/><Relationship Id="rId60" Type="http://schemas.openxmlformats.org/officeDocument/2006/relationships/hyperlink" Target="https://videouroki.net/search?q=%D0%B0%D1%80%D0%B8%D1%84%D0%BC%D0%B5%D1%82%D0%B8%D1%87%D0%B5%D1%81%D0%BA%D0%B0%D1%8F+%D0%BF%D1%80%D0%BE%D0%B3%D1%80%D0%B5%D1%81%D1%81%D0%B8%D1%8F" TargetMode="External"/><Relationship Id="rId65" Type="http://schemas.openxmlformats.org/officeDocument/2006/relationships/hyperlink" Target="https://www.time4math.ru/oge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7.bin"/><Relationship Id="rId43" Type="http://schemas.openxmlformats.org/officeDocument/2006/relationships/hyperlink" Target="https://iu.ru/video-lessons?predmet=algebra&amp;klass=9_klass" TargetMode="External"/><Relationship Id="rId48" Type="http://schemas.openxmlformats.org/officeDocument/2006/relationships/oleObject" Target="embeddings/oleObject18.bin"/><Relationship Id="rId56" Type="http://schemas.openxmlformats.org/officeDocument/2006/relationships/oleObject" Target="embeddings/oleObject24.bin"/><Relationship Id="rId64" Type="http://schemas.openxmlformats.org/officeDocument/2006/relationships/hyperlink" Target="http://seninvg07.narod.ru/005_matem_alg_9.htm" TargetMode="External"/><Relationship Id="rId69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5.bin"/><Relationship Id="rId38" Type="http://schemas.openxmlformats.org/officeDocument/2006/relationships/hyperlink" Target="https://infourok.ru/biblioteka/algebra/klass-9/uchebnik-1009/type-56" TargetMode="External"/><Relationship Id="rId46" Type="http://schemas.openxmlformats.org/officeDocument/2006/relationships/hyperlink" Target="https://resh.edu.ru/subject/lesson/1994/start/" TargetMode="External"/><Relationship Id="rId59" Type="http://schemas.openxmlformats.org/officeDocument/2006/relationships/hyperlink" Target="https://iu.ru/video-lessons?utm_source=infourok&amp;utm_medium=videouroki&amp;utm_campaign=redirect&amp;predmet=algebra&amp;klass=9_klass" TargetMode="External"/><Relationship Id="rId67" Type="http://schemas.openxmlformats.org/officeDocument/2006/relationships/hyperlink" Target="https://infourok.ru/sbornik-zadanij-oge-2022-matematika-5433221.html" TargetMode="External"/><Relationship Id="rId20" Type="http://schemas.openxmlformats.org/officeDocument/2006/relationships/image" Target="media/image7.wmf"/><Relationship Id="rId41" Type="http://schemas.openxmlformats.org/officeDocument/2006/relationships/hyperlink" Target="https://oge.sdamgia.ru/prob_catalog" TargetMode="External"/><Relationship Id="rId54" Type="http://schemas.openxmlformats.org/officeDocument/2006/relationships/hyperlink" Target="http://seninvg07.narod.ru/005_matem_alg_9.htm" TargetMode="External"/><Relationship Id="rId62" Type="http://schemas.openxmlformats.org/officeDocument/2006/relationships/hyperlink" Target="http://seninvg07.narod.ru/005_matem_alg_9.htm" TargetMode="External"/><Relationship Id="rId7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09FEE98-C864-4C93-9F26-D54E5D0A285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96</TotalTime>
  <Pages>16</Pages>
  <Words>5952</Words>
  <Characters>33929</Characters>
  <Application>Microsoft Office Word</Application>
  <DocSecurity>0</DocSecurity>
  <Lines>282</Lines>
  <Paragraphs>7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8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User</dc:creator>
  <cp:lastModifiedBy>User</cp:lastModifiedBy>
  <cp:revision>97</cp:revision>
  <cp:lastPrinted>2022-09-16T10:10:00Z</cp:lastPrinted>
  <dcterms:created xsi:type="dcterms:W3CDTF">2013-11-26T16:33:00Z</dcterms:created>
  <dcterms:modified xsi:type="dcterms:W3CDTF">2023-10-12T19:32:00Z</dcterms:modified>
</cp:coreProperties>
</file>